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ĐỀ 1</w:t>
      </w:r>
    </w:p>
    <w:p w:rsidR="00FD2B1E" w:rsidRDefault="00FD2B1E" w:rsidP="00FD2B1E">
      <w:pPr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rPr>
          <w:lang w:val="es-MX"/>
        </w:rPr>
      </w:pPr>
      <w:r w:rsidRPr="009B71BF">
        <w:rPr>
          <w:b/>
          <w:color w:val="000000"/>
          <w:u w:val="single"/>
          <w:lang w:val="es-MX"/>
        </w:rPr>
        <w:t>Bài 1 (2 điểm):</w:t>
      </w:r>
      <w:r w:rsidRPr="009B71BF">
        <w:rPr>
          <w:i/>
          <w:color w:val="0033CC"/>
          <w:lang w:val="es-MX"/>
        </w:rPr>
        <w:t xml:space="preserve"> </w:t>
      </w:r>
      <w:r w:rsidRPr="009B71BF">
        <w:rPr>
          <w:color w:val="000000"/>
          <w:lang w:val="es-MX"/>
        </w:rPr>
        <w:t>Cho đơn thức</w:t>
      </w:r>
      <w:r w:rsidRPr="009B71BF">
        <w:rPr>
          <w:lang w:val="es-MX"/>
        </w:rPr>
        <w:t xml:space="preserve"> M = </w:t>
      </w:r>
      <w:r w:rsidRPr="009B71BF">
        <w:rPr>
          <w:position w:val="-24"/>
          <w:lang w:val="es-MX"/>
        </w:rPr>
        <w:object w:dxaOrig="15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78.75pt;height:30.75pt" o:ole="">
            <v:imagedata r:id="rId5" o:title=""/>
          </v:shape>
          <o:OLEObject Type="Embed" ProgID="Equation.DSMT4" ShapeID="_x0000_i1047" DrawAspect="Content" ObjectID="_1522468318" r:id="rId6"/>
        </w:object>
      </w:r>
    </w:p>
    <w:p w:rsidR="00FD2B1E" w:rsidRPr="009B71BF" w:rsidRDefault="00FD2B1E" w:rsidP="00FD2B1E">
      <w:pPr>
        <w:spacing w:before="120" w:after="120"/>
        <w:ind w:firstLine="720"/>
      </w:pPr>
      <w:r w:rsidRPr="009B71BF">
        <w:t>a) Thu gọn đơn thức M.</w:t>
      </w:r>
    </w:p>
    <w:p w:rsidR="00FD2B1E" w:rsidRPr="009B71BF" w:rsidRDefault="00FD2B1E" w:rsidP="00FD2B1E">
      <w:pPr>
        <w:ind w:firstLine="720"/>
      </w:pPr>
      <w:r w:rsidRPr="009B71BF">
        <w:t>b) Tính giá trị của M khi x = 2 ; y = -1.</w:t>
      </w:r>
    </w:p>
    <w:p w:rsidR="00FD2B1E" w:rsidRPr="009B71BF" w:rsidRDefault="00FD2B1E" w:rsidP="00FD2B1E">
      <w:pPr>
        <w:tabs>
          <w:tab w:val="left" w:pos="1380"/>
        </w:tabs>
        <w:rPr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Bài 2 (1,5 điểm):</w:t>
      </w:r>
      <w:r w:rsidRPr="009B71BF">
        <w:rPr>
          <w:i/>
          <w:color w:val="0033CC"/>
          <w:lang w:val="es-MX"/>
        </w:rPr>
        <w:t xml:space="preserve"> </w:t>
      </w:r>
      <w:r w:rsidRPr="009B71BF">
        <w:rPr>
          <w:lang w:val="es-MX"/>
        </w:rPr>
        <w:t>Điểm kiểm tra môn Toán của lớp 7A được ghi lại như sau:</w:t>
      </w:r>
    </w:p>
    <w:p w:rsidR="00FD2B1E" w:rsidRPr="009B71BF" w:rsidRDefault="00FD2B1E" w:rsidP="00FD2B1E">
      <w:pPr>
        <w:ind w:firstLine="1620"/>
        <w:jc w:val="both"/>
      </w:pPr>
      <w:r w:rsidRPr="009B71BF">
        <w:t>7    10      8</w:t>
      </w:r>
      <w:r w:rsidRPr="009B71BF">
        <w:tab/>
        <w:t>6</w:t>
      </w:r>
      <w:r w:rsidRPr="009B71BF">
        <w:tab/>
        <w:t>9</w:t>
      </w:r>
      <w:r w:rsidRPr="009B71BF">
        <w:tab/>
        <w:t>7</w:t>
      </w:r>
      <w:r w:rsidRPr="009B71BF">
        <w:tab/>
        <w:t>5</w:t>
      </w:r>
      <w:r w:rsidRPr="009B71BF">
        <w:tab/>
        <w:t>3</w:t>
      </w:r>
      <w:r w:rsidRPr="009B71BF">
        <w:tab/>
        <w:t>9</w:t>
      </w:r>
      <w:r w:rsidRPr="009B71BF">
        <w:tab/>
        <w:t>6</w:t>
      </w:r>
    </w:p>
    <w:p w:rsidR="00FD2B1E" w:rsidRPr="009B71BF" w:rsidRDefault="00FD2B1E" w:rsidP="00FD2B1E">
      <w:pPr>
        <w:ind w:firstLine="1620"/>
        <w:jc w:val="both"/>
      </w:pPr>
      <w:r w:rsidRPr="009B71BF">
        <w:t>8     7       4</w:t>
      </w:r>
      <w:r w:rsidRPr="009B71BF">
        <w:tab/>
        <w:t>9</w:t>
      </w:r>
      <w:r w:rsidRPr="009B71BF">
        <w:tab/>
        <w:t>8</w:t>
      </w:r>
      <w:r w:rsidRPr="009B71BF">
        <w:tab/>
        <w:t>8</w:t>
      </w:r>
      <w:r w:rsidRPr="009B71BF">
        <w:tab/>
        <w:t>6</w:t>
      </w:r>
      <w:r w:rsidRPr="009B71BF">
        <w:tab/>
        <w:t>10</w:t>
      </w:r>
      <w:r w:rsidRPr="009B71BF">
        <w:tab/>
        <w:t>4</w:t>
      </w:r>
      <w:r w:rsidRPr="009B71BF">
        <w:tab/>
        <w:t>7</w:t>
      </w:r>
    </w:p>
    <w:p w:rsidR="00FD2B1E" w:rsidRPr="009B71BF" w:rsidRDefault="00FD2B1E" w:rsidP="00FD2B1E">
      <w:pPr>
        <w:numPr>
          <w:ilvl w:val="0"/>
          <w:numId w:val="1"/>
        </w:numPr>
        <w:jc w:val="both"/>
      </w:pPr>
      <w:r w:rsidRPr="009B71BF">
        <w:t xml:space="preserve">   7</w:t>
      </w:r>
      <w:r w:rsidRPr="009B71BF">
        <w:tab/>
        <w:t xml:space="preserve">    8</w:t>
      </w:r>
      <w:r w:rsidRPr="009B71BF">
        <w:tab/>
        <w:t>4</w:t>
      </w:r>
      <w:r w:rsidRPr="009B71BF">
        <w:tab/>
        <w:t>6</w:t>
      </w:r>
      <w:r w:rsidRPr="009B71BF">
        <w:tab/>
        <w:t>7</w:t>
      </w:r>
      <w:r w:rsidRPr="009B71BF">
        <w:tab/>
        <w:t>8</w:t>
      </w:r>
      <w:r w:rsidRPr="009B71BF">
        <w:tab/>
        <w:t>8</w:t>
      </w:r>
      <w:r w:rsidRPr="009B71BF">
        <w:tab/>
        <w:t>9</w:t>
      </w:r>
      <w:r w:rsidRPr="009B71BF">
        <w:tab/>
        <w:t>5</w:t>
      </w:r>
    </w:p>
    <w:p w:rsidR="00FD2B1E" w:rsidRPr="009B71BF" w:rsidRDefault="00FD2B1E" w:rsidP="00FD2B1E">
      <w:pPr>
        <w:ind w:firstLine="720"/>
      </w:pPr>
      <w:r w:rsidRPr="009B71BF">
        <w:t>a) Lập bảng tần số và tính số trung bình cộng.</w:t>
      </w:r>
    </w:p>
    <w:p w:rsidR="00FD2B1E" w:rsidRPr="009B71BF" w:rsidRDefault="00FD2B1E" w:rsidP="00FD2B1E">
      <w:pPr>
        <w:ind w:firstLine="720"/>
      </w:pPr>
      <w:r w:rsidRPr="009B71BF">
        <w:t>b) Tìm mốt của dấu hiệu.</w:t>
      </w:r>
    </w:p>
    <w:p w:rsidR="00FD2B1E" w:rsidRPr="009B71BF" w:rsidRDefault="00FD2B1E" w:rsidP="00FD2B1E">
      <w:pPr>
        <w:outlineLvl w:val="0"/>
        <w:rPr>
          <w:lang w:val="es-MX"/>
        </w:rPr>
      </w:pPr>
      <w:r w:rsidRPr="009B71BF">
        <w:rPr>
          <w:b/>
          <w:color w:val="000000"/>
          <w:u w:val="single"/>
          <w:lang w:val="es-MX"/>
        </w:rPr>
        <w:t>Bài 3 (3 điểm):</w:t>
      </w:r>
      <w:r w:rsidRPr="009B71BF">
        <w:rPr>
          <w:i/>
          <w:color w:val="0033CC"/>
          <w:lang w:val="es-MX"/>
        </w:rPr>
        <w:t xml:space="preserve"> </w:t>
      </w:r>
      <w:r w:rsidRPr="009B71BF">
        <w:t>Cho hai đa thức :</w:t>
      </w:r>
    </w:p>
    <w:p w:rsidR="00FD2B1E" w:rsidRPr="009B71BF" w:rsidRDefault="00FD2B1E" w:rsidP="00FD2B1E">
      <w:r w:rsidRPr="009B71BF">
        <w:t xml:space="preserve">      </w:t>
      </w:r>
      <w:r w:rsidRPr="009B71BF">
        <w:tab/>
      </w:r>
      <w:r w:rsidRPr="009B71BF">
        <w:tab/>
      </w:r>
      <w:r w:rsidRPr="009B71BF">
        <w:rPr>
          <w:position w:val="-32"/>
        </w:rPr>
        <w:object w:dxaOrig="3960" w:dyaOrig="760">
          <v:shape id="_x0000_i1046" type="#_x0000_t75" style="width:198pt;height:38.25pt" o:ole="">
            <v:imagedata r:id="rId7" o:title=""/>
          </v:shape>
          <o:OLEObject Type="Embed" ProgID="Equation.DSMT4" ShapeID="_x0000_i1046" DrawAspect="Content" ObjectID="_1522468319" r:id="rId8"/>
        </w:object>
      </w:r>
    </w:p>
    <w:p w:rsidR="00FD2B1E" w:rsidRPr="009B71BF" w:rsidRDefault="00FD2B1E" w:rsidP="00FD2B1E">
      <w:pPr>
        <w:ind w:firstLine="720"/>
      </w:pPr>
      <w:r w:rsidRPr="009B71BF">
        <w:t>a) Thu gọn và sắp xếp mỗi đa thức trên theo lũy thừa giảm của biến.</w:t>
      </w:r>
    </w:p>
    <w:p w:rsidR="00FD2B1E" w:rsidRPr="009B71BF" w:rsidRDefault="00FD2B1E" w:rsidP="00FD2B1E">
      <w:pPr>
        <w:ind w:firstLine="720"/>
      </w:pPr>
      <w:r w:rsidRPr="009B71BF">
        <w:t>b) Tính M(x) = A(x) + B(x) và N(x) = A(x) – B(x).</w:t>
      </w:r>
    </w:p>
    <w:p w:rsidR="00FD2B1E" w:rsidRPr="009B71BF" w:rsidRDefault="00FD2B1E" w:rsidP="00FD2B1E">
      <w:pPr>
        <w:ind w:firstLine="720"/>
      </w:pPr>
      <w:r w:rsidRPr="009B71BF">
        <w:t>c) Chứng tỏ x = 2 là nghiệm của N(x) nhưng không là nghiệm của M(x).</w:t>
      </w:r>
    </w:p>
    <w:p w:rsidR="00FD2B1E" w:rsidRPr="009B71BF" w:rsidRDefault="00FD2B1E" w:rsidP="00FD2B1E">
      <w:pPr>
        <w:rPr>
          <w:lang w:val="es-MX"/>
        </w:rPr>
      </w:pPr>
      <w:r w:rsidRPr="009B71BF">
        <w:rPr>
          <w:b/>
          <w:color w:val="000000"/>
          <w:u w:val="single"/>
          <w:lang w:val="es-MX"/>
        </w:rPr>
        <w:t>Bài 4 (3 điểm):</w:t>
      </w:r>
      <w:r w:rsidRPr="009B71BF">
        <w:rPr>
          <w:i/>
          <w:color w:val="0033CC"/>
          <w:lang w:val="es-MX"/>
        </w:rPr>
        <w:t xml:space="preserve"> </w:t>
      </w:r>
      <w:r w:rsidRPr="009B71BF">
        <w:rPr>
          <w:lang w:val="es-MX"/>
        </w:rPr>
        <w:t>Cho tam giác ABC vuông tại A có tia phân giác của góc B cắt cạnh AC tại D. Kẻ DE vuông góc với BC tại E.</w:t>
      </w:r>
    </w:p>
    <w:p w:rsidR="00FD2B1E" w:rsidRPr="009B71BF" w:rsidRDefault="00FD2B1E" w:rsidP="00FD2B1E">
      <w:r w:rsidRPr="009B71BF">
        <w:t>a) Chứng minh :</w:t>
      </w:r>
      <w:r w:rsidRPr="009B71BF">
        <w:rPr>
          <w:position w:val="-4"/>
        </w:rPr>
        <w:object w:dxaOrig="1620" w:dyaOrig="260">
          <v:shape id="_x0000_i1045" type="#_x0000_t75" style="width:81pt;height:12.75pt" o:ole="">
            <v:imagedata r:id="rId9" o:title=""/>
          </v:shape>
          <o:OLEObject Type="Embed" ProgID="Equation.DSMT4" ShapeID="_x0000_i1045" DrawAspect="Content" ObjectID="_1522468320" r:id="rId10"/>
        </w:object>
      </w:r>
      <w:r w:rsidRPr="009B71BF">
        <w:t>.</w:t>
      </w:r>
    </w:p>
    <w:p w:rsidR="00FD2B1E" w:rsidRPr="009B71BF" w:rsidRDefault="00FD2B1E" w:rsidP="00FD2B1E">
      <w:r w:rsidRPr="009B71BF">
        <w:t>b) Hai đường thẳng DE và AB cắt nhau tại F. Chứng minh tam giác BFC là tam giác cân.</w:t>
      </w:r>
    </w:p>
    <w:p w:rsidR="00FD2B1E" w:rsidRPr="009B71BF" w:rsidRDefault="00FD2B1E" w:rsidP="00FD2B1E">
      <w:r w:rsidRPr="009B71BF">
        <w:t>c) Chứng minh: AD &lt; DC.</w:t>
      </w:r>
    </w:p>
    <w:p w:rsidR="00FD2B1E" w:rsidRPr="009B71BF" w:rsidRDefault="00FD2B1E" w:rsidP="00FD2B1E">
      <w:r w:rsidRPr="009B71BF">
        <w:rPr>
          <w:b/>
          <w:color w:val="000000"/>
          <w:u w:val="single"/>
          <w:lang w:val="es-MX"/>
        </w:rPr>
        <w:t>Bài 5 (0,5 điểm):</w:t>
      </w:r>
      <w:r w:rsidRPr="009B71BF">
        <w:rPr>
          <w:color w:val="000000"/>
          <w:lang w:val="es-MX"/>
        </w:rPr>
        <w:t xml:space="preserve"> Tam giác ABC có trung tuyến AM. Chứng minh rằng </w:t>
      </w:r>
      <w:r w:rsidRPr="009B71BF">
        <w:rPr>
          <w:color w:val="000000"/>
          <w:position w:val="-24"/>
          <w:lang w:val="es-MX"/>
        </w:rPr>
        <w:object w:dxaOrig="1260" w:dyaOrig="620">
          <v:shape id="_x0000_i1043" type="#_x0000_t75" style="width:63pt;height:30.75pt" o:ole="">
            <v:imagedata r:id="rId11" o:title=""/>
          </v:shape>
          <o:OLEObject Type="Embed" ProgID="Equation.DSMT4" ShapeID="_x0000_i1043" DrawAspect="Content" ObjectID="_1522468321" r:id="rId12"/>
        </w:object>
      </w:r>
      <w:r w:rsidRPr="009B71BF">
        <w:rPr>
          <w:color w:val="000000"/>
          <w:lang w:val="es-MX"/>
        </w:rPr>
        <w:t xml:space="preserve"> khi và chỉ khi </w:t>
      </w:r>
      <w:r w:rsidRPr="009B71BF">
        <w:rPr>
          <w:color w:val="000000"/>
          <w:position w:val="-10"/>
          <w:lang w:val="es-MX"/>
        </w:rPr>
        <w:object w:dxaOrig="1180" w:dyaOrig="400">
          <v:shape id="_x0000_i1044" type="#_x0000_t75" style="width:59.25pt;height:20.25pt" o:ole="">
            <v:imagedata r:id="rId13" o:title=""/>
          </v:shape>
          <o:OLEObject Type="Embed" ProgID="Equation.DSMT4" ShapeID="_x0000_i1044" DrawAspect="Content" ObjectID="_1522468322" r:id="rId14"/>
        </w:object>
      </w:r>
      <w:r w:rsidRPr="009B71BF">
        <w:rPr>
          <w:color w:val="000000"/>
          <w:lang w:val="es-MX"/>
        </w:rPr>
        <w:t>.</w:t>
      </w:r>
    </w:p>
    <w:p w:rsidR="00FD2B1E" w:rsidRPr="009B71BF" w:rsidRDefault="00FD2B1E" w:rsidP="00FD2B1E"/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ĐỀ 2</w: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tabs>
          <w:tab w:val="left" w:pos="4335"/>
        </w:tabs>
        <w:rPr>
          <w:lang w:val="nl-NL"/>
        </w:rPr>
      </w:pPr>
      <w:r w:rsidRPr="009B71BF">
        <w:rPr>
          <w:b/>
          <w:lang w:val="nl-NL"/>
        </w:rPr>
        <w:t>Bài 1:</w:t>
      </w:r>
      <w:r w:rsidRPr="009B71BF">
        <w:rPr>
          <w:lang w:val="nl-NL"/>
        </w:rPr>
        <w:t xml:space="preserve"> (2 điểm)  Tính tích hai đơn thức sau rồi tìm bậc của đơn thức thu được:</w:t>
      </w:r>
    </w:p>
    <w:p w:rsidR="00FD2B1E" w:rsidRPr="009B71BF" w:rsidRDefault="00FD2B1E" w:rsidP="00FD2B1E">
      <w:pPr>
        <w:rPr>
          <w:lang w:val="nl-NL"/>
        </w:rPr>
      </w:pPr>
      <w:r w:rsidRPr="009B71BF">
        <w:rPr>
          <w:lang w:val="nl-NL"/>
        </w:rPr>
        <w:t xml:space="preserve">   a. </w:t>
      </w:r>
      <w:r w:rsidRPr="009B71BF">
        <w:rPr>
          <w:lang w:val="nl-NL"/>
        </w:rPr>
        <w:fldChar w:fldCharType="begin"/>
      </w:r>
      <w:r w:rsidRPr="009B71BF">
        <w:rPr>
          <w:lang w:val="nl-NL"/>
        </w:rPr>
        <w:instrText>eq \s\don1(\f(1,2))</w:instrText>
      </w:r>
      <w:r w:rsidRPr="009B71BF">
        <w:rPr>
          <w:lang w:val="nl-NL"/>
        </w:rPr>
        <w:fldChar w:fldCharType="end"/>
      </w:r>
      <w:r w:rsidRPr="009B71BF">
        <w:rPr>
          <w:lang w:val="nl-NL"/>
        </w:rPr>
        <w:t xml:space="preserve"> xy</w:t>
      </w:r>
      <w:r w:rsidRPr="009B71BF">
        <w:rPr>
          <w:lang w:val="nl-NL"/>
        </w:rPr>
        <w:fldChar w:fldCharType="begin"/>
      </w:r>
      <w:r w:rsidRPr="009B71BF">
        <w:rPr>
          <w:lang w:val="nl-NL"/>
        </w:rPr>
        <w:instrText>eq \l(\o\ac(</w:instrText>
      </w:r>
      <w:r w:rsidRPr="009B71BF">
        <w:rPr>
          <w:vertAlign w:val="superscript"/>
          <w:lang w:val="nl-NL"/>
        </w:rPr>
        <w:instrText>2</w:instrText>
      </w:r>
      <w:r w:rsidRPr="009B71BF">
        <w:rPr>
          <w:lang w:val="nl-NL"/>
        </w:rPr>
        <w:instrText>,</w:instrText>
      </w:r>
      <w:r w:rsidRPr="009B71BF">
        <w:rPr>
          <w:vertAlign w:val="subscript"/>
          <w:lang w:val="nl-NL"/>
        </w:rPr>
        <w:instrText xml:space="preserve"> </w:instrText>
      </w:r>
      <w:r w:rsidRPr="009B71BF">
        <w:rPr>
          <w:lang w:val="nl-NL"/>
        </w:rPr>
        <w:instrText>))</w:instrText>
      </w:r>
      <w:r w:rsidRPr="009B71BF">
        <w:rPr>
          <w:lang w:val="nl-NL"/>
        </w:rPr>
        <w:fldChar w:fldCharType="end"/>
      </w:r>
      <w:r w:rsidRPr="009B71BF">
        <w:rPr>
          <w:lang w:val="nl-NL"/>
        </w:rPr>
        <w:t xml:space="preserve"> và </w:t>
      </w:r>
      <w:r w:rsidRPr="009B71BF">
        <w:rPr>
          <w:lang w:val="nl-NL"/>
        </w:rPr>
        <w:fldChar w:fldCharType="begin"/>
      </w:r>
      <w:r w:rsidRPr="009B71BF">
        <w:rPr>
          <w:lang w:val="nl-NL"/>
        </w:rPr>
        <w:instrText>eq \s\don1(\f(4,5))</w:instrText>
      </w:r>
      <w:r w:rsidRPr="009B71BF">
        <w:rPr>
          <w:lang w:val="nl-NL"/>
        </w:rPr>
        <w:fldChar w:fldCharType="end"/>
      </w:r>
      <w:r w:rsidRPr="009B71BF">
        <w:rPr>
          <w:lang w:val="nl-NL"/>
        </w:rPr>
        <w:t xml:space="preserve"> x</w:t>
      </w:r>
      <w:r w:rsidRPr="009B71BF">
        <w:rPr>
          <w:lang w:val="nl-NL"/>
        </w:rPr>
        <w:fldChar w:fldCharType="begin"/>
      </w:r>
      <w:r w:rsidRPr="009B71BF">
        <w:rPr>
          <w:lang w:val="nl-NL"/>
        </w:rPr>
        <w:instrText>eq \l(\o\ac(</w:instrText>
      </w:r>
      <w:r w:rsidRPr="009B71BF">
        <w:rPr>
          <w:vertAlign w:val="superscript"/>
          <w:lang w:val="nl-NL"/>
        </w:rPr>
        <w:instrText>3</w:instrText>
      </w:r>
      <w:r w:rsidRPr="009B71BF">
        <w:rPr>
          <w:lang w:val="nl-NL"/>
        </w:rPr>
        <w:instrText>,</w:instrText>
      </w:r>
      <w:r w:rsidRPr="009B71BF">
        <w:rPr>
          <w:vertAlign w:val="subscript"/>
          <w:lang w:val="nl-NL"/>
        </w:rPr>
        <w:instrText xml:space="preserve"> </w:instrText>
      </w:r>
      <w:r w:rsidRPr="009B71BF">
        <w:rPr>
          <w:lang w:val="nl-NL"/>
        </w:rPr>
        <w:instrText>))</w:instrText>
      </w:r>
      <w:r w:rsidRPr="009B71BF">
        <w:rPr>
          <w:lang w:val="nl-NL"/>
        </w:rPr>
        <w:fldChar w:fldCharType="end"/>
      </w:r>
      <w:r w:rsidRPr="009B71BF">
        <w:rPr>
          <w:lang w:val="nl-NL"/>
        </w:rPr>
        <w:t>yz                                       b. 4x và 0,25x</w:t>
      </w:r>
      <w:r w:rsidRPr="009B71BF">
        <w:rPr>
          <w:lang w:val="nl-NL"/>
        </w:rPr>
        <w:fldChar w:fldCharType="begin"/>
      </w:r>
      <w:r w:rsidRPr="009B71BF">
        <w:rPr>
          <w:lang w:val="nl-NL"/>
        </w:rPr>
        <w:instrText>eq \l(\o\ac(</w:instrText>
      </w:r>
      <w:r w:rsidRPr="009B71BF">
        <w:rPr>
          <w:vertAlign w:val="superscript"/>
          <w:lang w:val="nl-NL"/>
        </w:rPr>
        <w:instrText>5</w:instrText>
      </w:r>
      <w:r w:rsidRPr="009B71BF">
        <w:rPr>
          <w:lang w:val="nl-NL"/>
        </w:rPr>
        <w:instrText>,</w:instrText>
      </w:r>
      <w:r w:rsidRPr="009B71BF">
        <w:rPr>
          <w:vertAlign w:val="subscript"/>
          <w:lang w:val="nl-NL"/>
        </w:rPr>
        <w:instrText xml:space="preserve"> </w:instrText>
      </w:r>
      <w:r w:rsidRPr="009B71BF">
        <w:rPr>
          <w:lang w:val="nl-NL"/>
        </w:rPr>
        <w:instrText>))</w:instrText>
      </w:r>
      <w:r w:rsidRPr="009B71BF">
        <w:rPr>
          <w:lang w:val="nl-NL"/>
        </w:rPr>
        <w:fldChar w:fldCharType="end"/>
      </w:r>
      <w:r w:rsidRPr="009B71BF">
        <w:rPr>
          <w:lang w:val="nl-NL"/>
        </w:rPr>
        <w:t xml:space="preserve">       </w:t>
      </w:r>
    </w:p>
    <w:p w:rsidR="00FD2B1E" w:rsidRPr="009B71BF" w:rsidRDefault="00FD2B1E" w:rsidP="00FD2B1E">
      <w:pPr>
        <w:tabs>
          <w:tab w:val="left" w:pos="4335"/>
        </w:tabs>
        <w:rPr>
          <w:b/>
          <w:lang w:val="de-DE"/>
        </w:rPr>
      </w:pPr>
    </w:p>
    <w:p w:rsidR="00FD2B1E" w:rsidRPr="009B71BF" w:rsidRDefault="00FD2B1E" w:rsidP="00FD2B1E">
      <w:pPr>
        <w:tabs>
          <w:tab w:val="left" w:pos="4335"/>
        </w:tabs>
        <w:rPr>
          <w:spacing w:val="-6"/>
          <w:lang w:val="de-DE"/>
        </w:rPr>
      </w:pPr>
      <w:r w:rsidRPr="009B71BF">
        <w:rPr>
          <w:b/>
          <w:lang w:val="de-DE"/>
        </w:rPr>
        <w:t>Bài 2:</w:t>
      </w:r>
      <w:r w:rsidRPr="009B71BF">
        <w:rPr>
          <w:lang w:val="de-DE"/>
        </w:rPr>
        <w:t xml:space="preserve"> (2 điểm)  </w:t>
      </w:r>
      <w:r w:rsidRPr="009B71BF">
        <w:rPr>
          <w:spacing w:val="-6"/>
          <w:lang w:val="de-DE"/>
        </w:rPr>
        <w:t>Số cân nặng của 30 bạn (tính tròn đến kg) trong một lớp được ghi lại như sau:</w:t>
      </w:r>
    </w:p>
    <w:p w:rsidR="00FD2B1E" w:rsidRPr="009B71BF" w:rsidRDefault="00FD2B1E" w:rsidP="00FD2B1E">
      <w:pPr>
        <w:jc w:val="both"/>
        <w:rPr>
          <w:lang w:val="de-DE"/>
        </w:rPr>
      </w:pPr>
    </w:p>
    <w:tbl>
      <w:tblPr>
        <w:tblStyle w:val="TableGrid"/>
        <w:tblW w:w="0" w:type="auto"/>
        <w:tblInd w:w="1428" w:type="dxa"/>
        <w:tblLook w:val="01E0"/>
      </w:tblPr>
      <w:tblGrid>
        <w:gridCol w:w="7200"/>
      </w:tblGrid>
      <w:tr w:rsidR="00FD2B1E" w:rsidRPr="009B71BF" w:rsidTr="00BC7F99">
        <w:tc>
          <w:tcPr>
            <w:tcW w:w="7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2B1E" w:rsidRPr="009B71BF" w:rsidRDefault="00FD2B1E" w:rsidP="00BC7F99">
            <w:pPr>
              <w:jc w:val="center"/>
            </w:pPr>
            <w:r w:rsidRPr="009B71BF">
              <w:t>32     36      30       32      32       36      28      30       31       28</w:t>
            </w:r>
          </w:p>
          <w:p w:rsidR="00FD2B1E" w:rsidRPr="009B71BF" w:rsidRDefault="00FD2B1E" w:rsidP="00BC7F99">
            <w:pPr>
              <w:jc w:val="center"/>
            </w:pPr>
            <w:r w:rsidRPr="009B71BF">
              <w:t>30     28      32       36      45       30      31      30       36       32</w:t>
            </w:r>
          </w:p>
          <w:p w:rsidR="00FD2B1E" w:rsidRPr="009B71BF" w:rsidRDefault="00FD2B1E" w:rsidP="00BC7F99">
            <w:pPr>
              <w:jc w:val="center"/>
            </w:pPr>
            <w:r w:rsidRPr="009B71BF">
              <w:t>32     30      32       31      45       30      31      31       32       31</w:t>
            </w:r>
          </w:p>
        </w:tc>
      </w:tr>
    </w:tbl>
    <w:p w:rsidR="00FD2B1E" w:rsidRPr="009B71BF" w:rsidRDefault="00FD2B1E" w:rsidP="00FD2B1E">
      <w:pPr>
        <w:jc w:val="both"/>
      </w:pPr>
      <w:r w:rsidRPr="009B71BF">
        <w:t>a. Dấu hiệu ở đây là gì?</w:t>
      </w:r>
    </w:p>
    <w:p w:rsidR="00FD2B1E" w:rsidRPr="009B71BF" w:rsidRDefault="00FD2B1E" w:rsidP="00FD2B1E">
      <w:pPr>
        <w:jc w:val="both"/>
      </w:pPr>
      <w:r w:rsidRPr="009B71BF">
        <w:t xml:space="preserve">b. Lập bảng “tần số”.   </w:t>
      </w:r>
    </w:p>
    <w:p w:rsidR="00FD2B1E" w:rsidRPr="009B71BF" w:rsidRDefault="00FD2B1E" w:rsidP="00FD2B1E">
      <w:pPr>
        <w:jc w:val="both"/>
      </w:pPr>
      <w:r w:rsidRPr="009B71BF">
        <w:lastRenderedPageBreak/>
        <w:t>c. Tính số trung bình cộng.</w:t>
      </w:r>
    </w:p>
    <w:p w:rsidR="00FD2B1E" w:rsidRPr="009B71BF" w:rsidRDefault="00FD2B1E" w:rsidP="00FD2B1E">
      <w:pPr>
        <w:tabs>
          <w:tab w:val="left" w:pos="4335"/>
        </w:tabs>
        <w:rPr>
          <w:b/>
        </w:rPr>
      </w:pPr>
    </w:p>
    <w:p w:rsidR="00FD2B1E" w:rsidRPr="009B71BF" w:rsidRDefault="00FD2B1E" w:rsidP="00FD2B1E">
      <w:pPr>
        <w:tabs>
          <w:tab w:val="left" w:pos="4335"/>
        </w:tabs>
      </w:pPr>
      <w:r w:rsidRPr="009B71BF">
        <w:rPr>
          <w:b/>
        </w:rPr>
        <w:t>Bài 3:</w:t>
      </w:r>
      <w:r w:rsidRPr="009B71BF">
        <w:t xml:space="preserve"> (2 điểm)  Cho hai đa thức:</w:t>
      </w:r>
    </w:p>
    <w:p w:rsidR="00FD2B1E" w:rsidRPr="009B71BF" w:rsidRDefault="00FD2B1E" w:rsidP="00FD2B1E">
      <w:pPr>
        <w:tabs>
          <w:tab w:val="left" w:pos="720"/>
          <w:tab w:val="left" w:pos="1440"/>
          <w:tab w:val="left" w:pos="1920"/>
          <w:tab w:val="left" w:pos="2400"/>
          <w:tab w:val="left" w:pos="2640"/>
          <w:tab w:val="left" w:pos="3120"/>
          <w:tab w:val="left" w:pos="3240"/>
          <w:tab w:val="left" w:pos="3600"/>
          <w:tab w:val="left" w:pos="3840"/>
          <w:tab w:val="left" w:pos="4080"/>
          <w:tab w:val="left" w:pos="4200"/>
          <w:tab w:val="left" w:pos="4335"/>
          <w:tab w:val="left" w:pos="4440"/>
          <w:tab w:val="left" w:pos="4560"/>
        </w:tabs>
      </w:pPr>
      <w:r w:rsidRPr="009B71BF">
        <w:tab/>
        <w:t>P(</w:t>
      </w:r>
      <w:r w:rsidRPr="009B71BF">
        <w:rPr>
          <w:position w:val="-6"/>
        </w:rPr>
        <w:object w:dxaOrig="220" w:dyaOrig="240">
          <v:shape id="_x0000_i1041" type="#_x0000_t75" style="width:11.25pt;height:12pt" o:ole="">
            <v:imagedata r:id="rId15" o:title=""/>
          </v:shape>
          <o:OLEObject Type="Embed" ProgID="Equation.DSMT4" ShapeID="_x0000_i1041" DrawAspect="Content" ObjectID="_1522468323" r:id="rId16"/>
        </w:object>
      </w:r>
      <w:r w:rsidRPr="009B71BF">
        <w:t xml:space="preserve">) = </w:t>
      </w:r>
      <w:r w:rsidRPr="009B71BF">
        <w:rPr>
          <w:position w:val="-24"/>
        </w:rPr>
        <w:object w:dxaOrig="2760" w:dyaOrig="640">
          <v:shape id="_x0000_i1042" type="#_x0000_t75" style="width:138pt;height:32.25pt" o:ole="">
            <v:imagedata r:id="rId17" o:title=""/>
          </v:shape>
          <o:OLEObject Type="Embed" ProgID="Equation.DSMT4" ShapeID="_x0000_i1042" DrawAspect="Content" ObjectID="_1522468324" r:id="rId18"/>
        </w:object>
      </w:r>
      <w:r w:rsidRPr="009B71BF">
        <w:t xml:space="preserve"> ;  </w:t>
      </w:r>
    </w:p>
    <w:p w:rsidR="00FD2B1E" w:rsidRPr="009B71BF" w:rsidRDefault="00FD2B1E" w:rsidP="00FD2B1E">
      <w:pPr>
        <w:tabs>
          <w:tab w:val="left" w:pos="720"/>
          <w:tab w:val="left" w:pos="1440"/>
          <w:tab w:val="left" w:pos="1920"/>
          <w:tab w:val="left" w:pos="2400"/>
          <w:tab w:val="left" w:pos="2640"/>
          <w:tab w:val="left" w:pos="3120"/>
          <w:tab w:val="left" w:pos="3240"/>
          <w:tab w:val="left" w:pos="3600"/>
          <w:tab w:val="left" w:pos="3840"/>
          <w:tab w:val="left" w:pos="4080"/>
          <w:tab w:val="left" w:pos="4200"/>
          <w:tab w:val="left" w:pos="4335"/>
          <w:tab w:val="left" w:pos="4440"/>
          <w:tab w:val="left" w:pos="4560"/>
        </w:tabs>
      </w:pPr>
      <w:r w:rsidRPr="009B71BF">
        <w:t xml:space="preserve">          Q(</w:t>
      </w:r>
      <w:r w:rsidRPr="009B71BF">
        <w:rPr>
          <w:position w:val="-6"/>
        </w:rPr>
        <w:object w:dxaOrig="220" w:dyaOrig="240">
          <v:shape id="_x0000_i1039" type="#_x0000_t75" style="width:11.25pt;height:12pt" o:ole="">
            <v:imagedata r:id="rId15" o:title=""/>
          </v:shape>
          <o:OLEObject Type="Embed" ProgID="Equation.DSMT4" ShapeID="_x0000_i1039" DrawAspect="Content" ObjectID="_1522468325" r:id="rId19"/>
        </w:object>
      </w:r>
      <w:r w:rsidRPr="009B71BF">
        <w:t xml:space="preserve">) = </w:t>
      </w:r>
      <w:r w:rsidRPr="009B71BF">
        <w:rPr>
          <w:position w:val="-24"/>
        </w:rPr>
        <w:object w:dxaOrig="2579" w:dyaOrig="640">
          <v:shape id="_x0000_i1040" type="#_x0000_t75" style="width:129pt;height:32.25pt" o:ole="">
            <v:imagedata r:id="rId20" o:title=""/>
          </v:shape>
          <o:OLEObject Type="Embed" ProgID="Equation.DSMT4" ShapeID="_x0000_i1040" DrawAspect="Content" ObjectID="_1522468326" r:id="rId21"/>
        </w:object>
      </w:r>
    </w:p>
    <w:p w:rsidR="00FD2B1E" w:rsidRPr="009B71BF" w:rsidRDefault="00FD2B1E" w:rsidP="00FD2B1E">
      <w:pPr>
        <w:tabs>
          <w:tab w:val="left" w:pos="600"/>
          <w:tab w:val="left" w:pos="4335"/>
          <w:tab w:val="left" w:pos="4440"/>
        </w:tabs>
      </w:pPr>
      <w:r w:rsidRPr="009B71BF">
        <w:tab/>
        <w:t>a. Sắp xếp các hạng tử của mỗi đa thức trên theo luỹ thừa giảm của biến.</w:t>
      </w:r>
    </w:p>
    <w:p w:rsidR="00FD2B1E" w:rsidRPr="009B71BF" w:rsidRDefault="00FD2B1E" w:rsidP="00FD2B1E">
      <w:pPr>
        <w:tabs>
          <w:tab w:val="left" w:pos="480"/>
          <w:tab w:val="left" w:pos="600"/>
          <w:tab w:val="left" w:pos="720"/>
          <w:tab w:val="left" w:pos="840"/>
          <w:tab w:val="left" w:pos="4335"/>
        </w:tabs>
        <w:rPr>
          <w:lang w:val="pt-BR"/>
        </w:rPr>
      </w:pPr>
      <w:r w:rsidRPr="009B71BF">
        <w:tab/>
        <w:t xml:space="preserve">  </w:t>
      </w:r>
      <w:r w:rsidRPr="009B71BF">
        <w:rPr>
          <w:lang w:val="pt-BR"/>
        </w:rPr>
        <w:t>b. Tính P(</w:t>
      </w:r>
      <w:r w:rsidRPr="009B71BF">
        <w:rPr>
          <w:position w:val="-6"/>
        </w:rPr>
        <w:object w:dxaOrig="220" w:dyaOrig="240">
          <v:shape id="_x0000_i1035" type="#_x0000_t75" style="width:11.25pt;height:12pt" o:ole="">
            <v:imagedata r:id="rId15" o:title=""/>
          </v:shape>
          <o:OLEObject Type="Embed" ProgID="Equation.DSMT4" ShapeID="_x0000_i1035" DrawAspect="Content" ObjectID="_1522468327" r:id="rId22"/>
        </w:object>
      </w:r>
      <w:r w:rsidRPr="009B71BF">
        <w:rPr>
          <w:lang w:val="pt-BR"/>
        </w:rPr>
        <w:t>) + Q(</w:t>
      </w:r>
      <w:r w:rsidRPr="009B71BF">
        <w:rPr>
          <w:position w:val="-6"/>
        </w:rPr>
        <w:object w:dxaOrig="220" w:dyaOrig="240">
          <v:shape id="_x0000_i1036" type="#_x0000_t75" style="width:11.25pt;height:12pt" o:ole="">
            <v:imagedata r:id="rId15" o:title=""/>
          </v:shape>
          <o:OLEObject Type="Embed" ProgID="Equation.DSMT4" ShapeID="_x0000_i1036" DrawAspect="Content" ObjectID="_1522468328" r:id="rId23"/>
        </w:object>
      </w:r>
      <w:r w:rsidRPr="009B71BF">
        <w:rPr>
          <w:lang w:val="pt-BR"/>
        </w:rPr>
        <w:t>) và P(</w:t>
      </w:r>
      <w:r w:rsidRPr="009B71BF">
        <w:rPr>
          <w:position w:val="-6"/>
        </w:rPr>
        <w:object w:dxaOrig="220" w:dyaOrig="240">
          <v:shape id="_x0000_i1037" type="#_x0000_t75" style="width:11.25pt;height:12pt" o:ole="">
            <v:imagedata r:id="rId15" o:title=""/>
          </v:shape>
          <o:OLEObject Type="Embed" ProgID="Equation.DSMT4" ShapeID="_x0000_i1037" DrawAspect="Content" ObjectID="_1522468329" r:id="rId24"/>
        </w:object>
      </w:r>
      <w:r w:rsidRPr="009B71BF">
        <w:rPr>
          <w:lang w:val="pt-BR"/>
        </w:rPr>
        <w:t>) – Q(</w:t>
      </w:r>
      <w:r w:rsidRPr="009B71BF">
        <w:rPr>
          <w:position w:val="-6"/>
        </w:rPr>
        <w:object w:dxaOrig="220" w:dyaOrig="240">
          <v:shape id="_x0000_i1038" type="#_x0000_t75" style="width:11.25pt;height:12pt" o:ole="">
            <v:imagedata r:id="rId15" o:title=""/>
          </v:shape>
          <o:OLEObject Type="Embed" ProgID="Equation.DSMT4" ShapeID="_x0000_i1038" DrawAspect="Content" ObjectID="_1522468330" r:id="rId25"/>
        </w:object>
      </w:r>
      <w:r w:rsidRPr="009B71BF">
        <w:rPr>
          <w:lang w:val="pt-BR"/>
        </w:rPr>
        <w:t>).</w:t>
      </w:r>
    </w:p>
    <w:p w:rsidR="00FD2B1E" w:rsidRPr="009B71BF" w:rsidRDefault="00FD2B1E" w:rsidP="00FD2B1E">
      <w:pPr>
        <w:tabs>
          <w:tab w:val="left" w:pos="4335"/>
        </w:tabs>
        <w:rPr>
          <w:b/>
          <w:lang w:val="pt-BR"/>
        </w:rPr>
      </w:pPr>
    </w:p>
    <w:p w:rsidR="00FD2B1E" w:rsidRPr="009B71BF" w:rsidRDefault="00FD2B1E" w:rsidP="00FD2B1E">
      <w:pPr>
        <w:tabs>
          <w:tab w:val="left" w:pos="4335"/>
        </w:tabs>
        <w:rPr>
          <w:lang w:val="pt-BR"/>
        </w:rPr>
      </w:pPr>
      <w:r w:rsidRPr="009B71BF">
        <w:rPr>
          <w:b/>
          <w:lang w:val="pt-BR"/>
        </w:rPr>
        <w:t xml:space="preserve">Bài 4: </w:t>
      </w:r>
      <w:r w:rsidRPr="009B71BF">
        <w:rPr>
          <w:lang w:val="pt-BR"/>
        </w:rPr>
        <w:t>(1 điểm)  Tìm nghiệm của đa thức : P(x) = 2x - 1</w:t>
      </w:r>
    </w:p>
    <w:p w:rsidR="00FD2B1E" w:rsidRPr="009B71BF" w:rsidRDefault="00FD2B1E" w:rsidP="00FD2B1E">
      <w:pPr>
        <w:tabs>
          <w:tab w:val="left" w:pos="4335"/>
        </w:tabs>
        <w:rPr>
          <w:b/>
          <w:lang w:val="pt-BR"/>
        </w:rPr>
      </w:pPr>
    </w:p>
    <w:p w:rsidR="00FD2B1E" w:rsidRPr="009B71BF" w:rsidRDefault="00FD2B1E" w:rsidP="00FD2B1E">
      <w:pPr>
        <w:tabs>
          <w:tab w:val="left" w:pos="4335"/>
        </w:tabs>
        <w:rPr>
          <w:lang w:val="pt-BR"/>
        </w:rPr>
      </w:pPr>
      <w:r w:rsidRPr="009B71BF">
        <w:rPr>
          <w:b/>
          <w:lang w:val="pt-BR"/>
        </w:rPr>
        <w:t>Bài 5:</w:t>
      </w:r>
      <w:r w:rsidRPr="009B71BF">
        <w:rPr>
          <w:lang w:val="pt-BR"/>
        </w:rPr>
        <w:t xml:space="preserve"> (3 điểm)Cho  </w:t>
      </w:r>
      <w:r w:rsidRPr="009B71BF">
        <w:rPr>
          <w:position w:val="-10"/>
        </w:rPr>
        <w:object w:dxaOrig="839" w:dyaOrig="340">
          <v:shape id="_x0000_i1033" type="#_x0000_t75" style="width:42pt;height:17.25pt" o:ole="">
            <v:imagedata r:id="rId26" o:title=""/>
          </v:shape>
          <o:OLEObject Type="Embed" ProgID="Equation.DSMT4" ShapeID="_x0000_i1033" DrawAspect="Content" ObjectID="_1522468331" r:id="rId27"/>
        </w:object>
      </w:r>
      <w:r w:rsidRPr="009B71BF">
        <w:rPr>
          <w:lang w:val="pt-BR"/>
        </w:rPr>
        <w:t xml:space="preserve">  vuông  tại  A, đường  phân  giác  BE. Kẻ  EH  vuông  góc  với  BC (H </w:t>
      </w:r>
      <w:r w:rsidRPr="009B71BF">
        <w:rPr>
          <w:position w:val="-4"/>
        </w:rPr>
        <w:object w:dxaOrig="220" w:dyaOrig="220">
          <v:shape id="_x0000_i1034" type="#_x0000_t75" style="width:11.25pt;height:11.25pt" o:ole="">
            <v:imagedata r:id="rId28" o:title=""/>
          </v:shape>
          <o:OLEObject Type="Embed" ProgID="Equation.DSMT4" ShapeID="_x0000_i1034" DrawAspect="Content" ObjectID="_1522468332" r:id="rId29"/>
        </w:object>
      </w:r>
      <w:r w:rsidRPr="009B71BF">
        <w:rPr>
          <w:lang w:val="pt-BR"/>
        </w:rPr>
        <w:t xml:space="preserve"> BC). Gọi K là giao điểm của AB và HE. Chứng minh rằng:     </w:t>
      </w:r>
    </w:p>
    <w:p w:rsidR="00FD2B1E" w:rsidRPr="009B71BF" w:rsidRDefault="00FD2B1E" w:rsidP="00FD2B1E">
      <w:pPr>
        <w:tabs>
          <w:tab w:val="left" w:pos="720"/>
          <w:tab w:val="left" w:pos="4335"/>
        </w:tabs>
        <w:rPr>
          <w:lang w:val="pt-BR"/>
        </w:rPr>
      </w:pPr>
      <w:r w:rsidRPr="009B71BF">
        <w:rPr>
          <w:lang w:val="pt-BR"/>
        </w:rPr>
        <w:tab/>
        <w:t xml:space="preserve">  a) </w:t>
      </w:r>
      <w:r w:rsidRPr="009B71BF">
        <w:rPr>
          <w:position w:val="-10"/>
        </w:rPr>
        <w:object w:dxaOrig="839" w:dyaOrig="340">
          <v:shape id="_x0000_i1031" type="#_x0000_t75" style="width:42pt;height:17.25pt" o:ole="">
            <v:imagedata r:id="rId30" o:title=""/>
          </v:shape>
          <o:OLEObject Type="Embed" ProgID="Equation.DSMT4" ShapeID="_x0000_i1031" DrawAspect="Content" ObjectID="_1522468333" r:id="rId31"/>
        </w:object>
      </w:r>
      <w:r w:rsidRPr="009B71BF">
        <w:rPr>
          <w:lang w:val="pt-BR"/>
        </w:rPr>
        <w:t xml:space="preserve"> = </w:t>
      </w:r>
      <w:r w:rsidRPr="009B71BF">
        <w:rPr>
          <w:position w:val="-10"/>
        </w:rPr>
        <w:object w:dxaOrig="839" w:dyaOrig="340">
          <v:shape id="_x0000_i1032" type="#_x0000_t75" style="width:42pt;height:17.25pt" o:ole="">
            <v:imagedata r:id="rId32" o:title=""/>
          </v:shape>
          <o:OLEObject Type="Embed" ProgID="Equation.DSMT4" ShapeID="_x0000_i1032" DrawAspect="Content" ObjectID="_1522468334" r:id="rId33"/>
        </w:object>
      </w:r>
      <w:r w:rsidRPr="009B71BF">
        <w:rPr>
          <w:lang w:val="pt-BR"/>
        </w:rPr>
        <w:t xml:space="preserve">. </w:t>
      </w:r>
    </w:p>
    <w:p w:rsidR="00FD2B1E" w:rsidRPr="009B71BF" w:rsidRDefault="00FD2B1E" w:rsidP="00FD2B1E">
      <w:pPr>
        <w:tabs>
          <w:tab w:val="left" w:pos="840"/>
          <w:tab w:val="left" w:pos="4335"/>
        </w:tabs>
        <w:rPr>
          <w:lang w:val="pt-BR"/>
        </w:rPr>
      </w:pPr>
      <w:r w:rsidRPr="009B71BF">
        <w:rPr>
          <w:lang w:val="pt-BR"/>
        </w:rPr>
        <w:tab/>
        <w:t>b) BE là đường trung trực của đoạn thẳng AH.</w:t>
      </w:r>
    </w:p>
    <w:p w:rsidR="00FD2B1E" w:rsidRPr="009B71BF" w:rsidRDefault="00FD2B1E" w:rsidP="00FD2B1E">
      <w:pPr>
        <w:tabs>
          <w:tab w:val="left" w:pos="840"/>
          <w:tab w:val="left" w:pos="4335"/>
        </w:tabs>
      </w:pPr>
      <w:r w:rsidRPr="009B71BF">
        <w:rPr>
          <w:lang w:val="pt-BR"/>
        </w:rPr>
        <w:tab/>
      </w:r>
      <w:r w:rsidRPr="009B71BF">
        <w:t>c) EK = EC.</w:t>
      </w:r>
    </w:p>
    <w:p w:rsidR="00FD2B1E" w:rsidRPr="009B71BF" w:rsidRDefault="00FD2B1E" w:rsidP="00FD2B1E">
      <w:pPr>
        <w:tabs>
          <w:tab w:val="left" w:pos="720"/>
          <w:tab w:val="left" w:pos="4335"/>
        </w:tabs>
      </w:pPr>
      <w:r w:rsidRPr="009B71BF">
        <w:tab/>
        <w:t xml:space="preserve">  d) AE &lt; EC.</w: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Default="00FD2B1E" w:rsidP="00FD2B1E">
      <w:pPr>
        <w:jc w:val="center"/>
        <w:rPr>
          <w:b/>
          <w:color w:val="000000"/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ĐỀ 3</w: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r w:rsidRPr="009B71BF">
        <w:rPr>
          <w:b/>
        </w:rPr>
        <w:t>Câu 1 (2,0 điểm)</w:t>
      </w:r>
      <w:r w:rsidRPr="009B71BF">
        <w:t xml:space="preserve"> Điều tra về tuổi nghề ( tính bằng năm) của một phân xưởng được ghi lại như sau:</w:t>
      </w:r>
    </w:p>
    <w:p w:rsidR="00FD2B1E" w:rsidRPr="009B71BF" w:rsidRDefault="00FD2B1E" w:rsidP="00FD2B1E"/>
    <w:tbl>
      <w:tblPr>
        <w:tblpPr w:leftFromText="180" w:rightFromText="180" w:vertAnchor="text" w:horzAnchor="margin" w:tblpY="1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57"/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</w:tblGrid>
      <w:tr w:rsidR="00FD2B1E" w:rsidRPr="009B71BF" w:rsidTr="00BC7F99">
        <w:tc>
          <w:tcPr>
            <w:tcW w:w="957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3</w:t>
            </w:r>
          </w:p>
        </w:tc>
        <w:tc>
          <w:tcPr>
            <w:tcW w:w="957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957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957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3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6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6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7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6</w:t>
            </w:r>
          </w:p>
        </w:tc>
      </w:tr>
      <w:tr w:rsidR="00FD2B1E" w:rsidRPr="009B71BF" w:rsidTr="00BC7F99">
        <w:tc>
          <w:tcPr>
            <w:tcW w:w="957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957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6</w:t>
            </w:r>
          </w:p>
        </w:tc>
        <w:tc>
          <w:tcPr>
            <w:tcW w:w="957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3</w:t>
            </w:r>
          </w:p>
        </w:tc>
        <w:tc>
          <w:tcPr>
            <w:tcW w:w="957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6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4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6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4</w:t>
            </w:r>
          </w:p>
        </w:tc>
        <w:tc>
          <w:tcPr>
            <w:tcW w:w="958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</w:tr>
    </w:tbl>
    <w:p w:rsidR="00FD2B1E" w:rsidRPr="009B71BF" w:rsidRDefault="00FD2B1E" w:rsidP="00FD2B1E"/>
    <w:p w:rsidR="00FD2B1E" w:rsidRPr="009B71BF" w:rsidRDefault="00FD2B1E" w:rsidP="00FD2B1E">
      <w:pPr>
        <w:pStyle w:val="ListParagraph"/>
        <w:ind w:left="0"/>
      </w:pPr>
      <w:r w:rsidRPr="009B71BF">
        <w:t>a. Dấu hiệu ở đây là gì?</w:t>
      </w:r>
    </w:p>
    <w:p w:rsidR="00FD2B1E" w:rsidRPr="009B71BF" w:rsidRDefault="00FD2B1E" w:rsidP="00FD2B1E">
      <w:pPr>
        <w:pStyle w:val="ListParagraph"/>
        <w:ind w:left="0"/>
      </w:pPr>
      <w:r w:rsidRPr="009B71BF">
        <w:t>b. Tính giá trị trung bình và tìm mốt của dấu hiệu?</w:t>
      </w:r>
    </w:p>
    <w:p w:rsidR="00FD2B1E" w:rsidRPr="009B71BF" w:rsidRDefault="00FD2B1E" w:rsidP="00FD2B1E">
      <w:r w:rsidRPr="009B71BF">
        <w:rPr>
          <w:b/>
        </w:rPr>
        <w:t xml:space="preserve">Câu 2 (1,0điểm) </w:t>
      </w:r>
      <w:r w:rsidRPr="009B71BF">
        <w:t>Tìm x,y biết:</w:t>
      </w:r>
    </w:p>
    <w:p w:rsidR="00FD2B1E" w:rsidRPr="009B71BF" w:rsidRDefault="00FD2B1E" w:rsidP="00FD2B1E">
      <w:r w:rsidRPr="009B71BF">
        <w:t xml:space="preserve">                </w:t>
      </w:r>
      <w:r w:rsidRPr="009B71BF">
        <w:rPr>
          <w:position w:val="-24"/>
        </w:rPr>
        <w:object w:dxaOrig="660" w:dyaOrig="620">
          <v:shape id="_x0000_i1030" type="#_x0000_t75" style="width:33pt;height:30.75pt" o:ole="">
            <v:imagedata r:id="rId34" o:title=""/>
          </v:shape>
          <o:OLEObject Type="Embed" ProgID="Equation.DSMT4" ShapeID="_x0000_i1030" DrawAspect="Content" ObjectID="_1522468335" r:id="rId35"/>
        </w:object>
      </w:r>
      <w:r w:rsidRPr="009B71BF">
        <w:t xml:space="preserve"> và x + y = 16</w:t>
      </w:r>
    </w:p>
    <w:p w:rsidR="00FD2B1E" w:rsidRPr="009B71BF" w:rsidRDefault="00FD2B1E" w:rsidP="00FD2B1E">
      <w:r w:rsidRPr="009B71BF">
        <w:rPr>
          <w:b/>
        </w:rPr>
        <w:t>Câu 3 (3điểm)</w:t>
      </w:r>
      <w:r w:rsidRPr="009B71BF">
        <w:t xml:space="preserve">  Cho</w:t>
      </w:r>
      <w:r w:rsidRPr="009B71BF">
        <w:tab/>
        <w:t xml:space="preserve"> f(x) = - 6x</w:t>
      </w:r>
      <w:r w:rsidRPr="009B71BF">
        <w:rPr>
          <w:vertAlign w:val="superscript"/>
        </w:rPr>
        <w:t>2</w:t>
      </w:r>
      <w:r w:rsidRPr="009B71BF">
        <w:t xml:space="preserve"> + x</w:t>
      </w:r>
      <w:r w:rsidRPr="009B71BF">
        <w:rPr>
          <w:vertAlign w:val="superscript"/>
        </w:rPr>
        <w:t>3</w:t>
      </w:r>
      <w:r w:rsidRPr="009B71BF">
        <w:t xml:space="preserve"> – 8 + 12x</w:t>
      </w:r>
    </w:p>
    <w:p w:rsidR="00FD2B1E" w:rsidRPr="009B71BF" w:rsidRDefault="00FD2B1E" w:rsidP="00FD2B1E">
      <w:r w:rsidRPr="009B71BF">
        <w:tab/>
      </w:r>
      <w:r w:rsidRPr="009B71BF">
        <w:tab/>
      </w:r>
      <w:r w:rsidRPr="009B71BF">
        <w:tab/>
      </w:r>
      <w:r w:rsidRPr="009B71BF">
        <w:tab/>
        <w:t xml:space="preserve"> g(x) =   x</w:t>
      </w:r>
      <w:r w:rsidRPr="009B71BF">
        <w:rPr>
          <w:vertAlign w:val="superscript"/>
        </w:rPr>
        <w:t>3</w:t>
      </w:r>
      <w:r w:rsidRPr="009B71BF">
        <w:t xml:space="preserve"> – 3x</w:t>
      </w:r>
      <w:r w:rsidRPr="009B71BF">
        <w:rPr>
          <w:vertAlign w:val="superscript"/>
        </w:rPr>
        <w:t>2</w:t>
      </w:r>
      <w:r w:rsidRPr="009B71BF">
        <w:t xml:space="preserve"> + 6x – 8</w:t>
      </w:r>
    </w:p>
    <w:p w:rsidR="00FD2B1E" w:rsidRPr="009B71BF" w:rsidRDefault="00FD2B1E" w:rsidP="00FD2B1E">
      <w:pPr>
        <w:pStyle w:val="ListParagraph"/>
        <w:numPr>
          <w:ilvl w:val="0"/>
          <w:numId w:val="2"/>
        </w:numPr>
      </w:pPr>
      <w:r w:rsidRPr="009B71BF">
        <w:t>Tính f(x) + g(x) và g(x) – f(x)</w:t>
      </w:r>
    </w:p>
    <w:p w:rsidR="00FD2B1E" w:rsidRPr="009B71BF" w:rsidRDefault="00FD2B1E" w:rsidP="00FD2B1E">
      <w:pPr>
        <w:pStyle w:val="ListParagraph"/>
        <w:numPr>
          <w:ilvl w:val="0"/>
          <w:numId w:val="2"/>
        </w:numPr>
      </w:pPr>
      <w:r w:rsidRPr="009B71BF">
        <w:t>Tính g(-1)</w:t>
      </w:r>
    </w:p>
    <w:p w:rsidR="00FD2B1E" w:rsidRPr="009B71BF" w:rsidRDefault="00FD2B1E" w:rsidP="00FD2B1E">
      <w:pPr>
        <w:pStyle w:val="ListParagraph"/>
        <w:numPr>
          <w:ilvl w:val="0"/>
          <w:numId w:val="2"/>
        </w:numPr>
      </w:pPr>
      <w:r w:rsidRPr="009B71BF">
        <w:t>Tìm x để g(x) – f(x) = 0</w:t>
      </w:r>
    </w:p>
    <w:p w:rsidR="00FD2B1E" w:rsidRPr="009B71BF" w:rsidRDefault="00FD2B1E" w:rsidP="00FD2B1E">
      <w:r w:rsidRPr="009B71BF">
        <w:rPr>
          <w:b/>
        </w:rPr>
        <w:t>Câu 4 (3,0điểm)</w:t>
      </w:r>
      <w:r w:rsidRPr="009B71BF">
        <w:t xml:space="preserve"> Cho tam giác ABC (Â = 90</w:t>
      </w:r>
      <w:r w:rsidRPr="009B71BF">
        <w:rPr>
          <w:vertAlign w:val="superscript"/>
        </w:rPr>
        <w:t>o</w:t>
      </w:r>
      <w:r w:rsidRPr="009B71BF">
        <w:t>). Biết AB = 4cm ; AC = 3cm</w:t>
      </w:r>
    </w:p>
    <w:p w:rsidR="00FD2B1E" w:rsidRPr="009B71BF" w:rsidRDefault="00FD2B1E" w:rsidP="00FD2B1E">
      <w:pPr>
        <w:pStyle w:val="ListParagraph"/>
        <w:numPr>
          <w:ilvl w:val="0"/>
          <w:numId w:val="3"/>
        </w:numPr>
      </w:pPr>
      <w:r w:rsidRPr="009B71BF">
        <w:t>Tính BC</w:t>
      </w:r>
    </w:p>
    <w:p w:rsidR="00FD2B1E" w:rsidRPr="009B71BF" w:rsidRDefault="00FD2B1E" w:rsidP="00FD2B1E">
      <w:pPr>
        <w:pStyle w:val="ListParagraph"/>
        <w:numPr>
          <w:ilvl w:val="0"/>
          <w:numId w:val="3"/>
        </w:numPr>
      </w:pPr>
      <w:r w:rsidRPr="009B71BF">
        <w:t xml:space="preserve">Trên cạnh AC lấy điểm E sao cho AE = 1cm. Trên tia đối của AB lấy điểm D sao cho AD = AB chứng minh rằng </w:t>
      </w:r>
      <w:r w:rsidRPr="009B71BF">
        <w:rPr>
          <w:position w:val="-6"/>
        </w:rPr>
        <w:object w:dxaOrig="1579" w:dyaOrig="279">
          <v:shape id="_x0000_i1029" type="#_x0000_t75" style="width:78.75pt;height:14.25pt" o:ole="">
            <v:imagedata r:id="rId36" o:title=""/>
          </v:shape>
          <o:OLEObject Type="Embed" ProgID="Equation.DSMT4" ShapeID="_x0000_i1029" DrawAspect="Content" ObjectID="_1522468336" r:id="rId37"/>
        </w:object>
      </w:r>
    </w:p>
    <w:p w:rsidR="00FD2B1E" w:rsidRPr="009B71BF" w:rsidRDefault="00FD2B1E" w:rsidP="00FD2B1E">
      <w:pPr>
        <w:pStyle w:val="ListParagraph"/>
        <w:numPr>
          <w:ilvl w:val="0"/>
          <w:numId w:val="3"/>
        </w:numPr>
      </w:pPr>
      <w:r w:rsidRPr="009B71BF">
        <w:lastRenderedPageBreak/>
        <w:t>Chứng minh DE đi qua trung điểm cạnh BC</w:t>
      </w:r>
    </w:p>
    <w:p w:rsidR="00FD2B1E" w:rsidRPr="009B71BF" w:rsidRDefault="00FD2B1E" w:rsidP="00FD2B1E">
      <w:r w:rsidRPr="009B71BF">
        <w:rPr>
          <w:b/>
        </w:rPr>
        <w:t>Câu 5 (1điểm)</w:t>
      </w:r>
      <w:r w:rsidRPr="009B71BF">
        <w:t xml:space="preserve"> Tìm x , y nguyên biết:</w:t>
      </w:r>
    </w:p>
    <w:p w:rsidR="00FD2B1E" w:rsidRPr="009B71BF" w:rsidRDefault="00FD2B1E" w:rsidP="00FD2B1E">
      <w:r w:rsidRPr="009B71BF">
        <w:tab/>
      </w:r>
      <w:r w:rsidRPr="009B71BF">
        <w:tab/>
      </w:r>
      <w:r w:rsidRPr="009B71BF">
        <w:tab/>
        <w:t>xy + 3x –y =6</w:t>
      </w:r>
    </w:p>
    <w:p w:rsidR="00FD2B1E" w:rsidRPr="009B71BF" w:rsidRDefault="00FD2B1E" w:rsidP="00FD2B1E"/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ĐỀ 4</w:t>
      </w:r>
    </w:p>
    <w:p w:rsidR="00FD2B1E" w:rsidRPr="009B71BF" w:rsidRDefault="00FD2B1E" w:rsidP="00FD2B1E">
      <w:pPr>
        <w:jc w:val="both"/>
        <w:rPr>
          <w:u w:val="single"/>
        </w:rPr>
      </w:pPr>
      <w:r w:rsidRPr="009B71BF">
        <w:rPr>
          <w:b/>
          <w:bCs/>
          <w:i/>
          <w:iCs/>
          <w:u w:val="single"/>
        </w:rPr>
        <w:t>Câu 1 (1,5 đ):</w:t>
      </w:r>
      <w:r w:rsidRPr="009B71BF">
        <w:rPr>
          <w:u w:val="single"/>
        </w:rPr>
        <w:t xml:space="preserve"> </w:t>
      </w:r>
    </w:p>
    <w:p w:rsidR="00FD2B1E" w:rsidRPr="009B71BF" w:rsidRDefault="00FD2B1E" w:rsidP="00FD2B1E">
      <w:pPr>
        <w:jc w:val="both"/>
      </w:pPr>
      <w:r w:rsidRPr="009B71BF">
        <w:rPr>
          <w:b/>
          <w:bCs/>
          <w:i/>
          <w:iCs/>
        </w:rPr>
        <w:t xml:space="preserve">  </w:t>
      </w:r>
      <w:r w:rsidRPr="009B71BF">
        <w:t xml:space="preserve">Điểm kiểm tra 1 tiết môn Toán của các học sinh Tổ 1 lớp 7A được tổ trưởng ghi lại như sau: </w:t>
      </w:r>
    </w:p>
    <w:p w:rsidR="00FD2B1E" w:rsidRPr="009B71BF" w:rsidRDefault="00FD2B1E" w:rsidP="00FD2B1E">
      <w:pPr>
        <w:ind w:firstLine="720"/>
        <w:jc w:val="both"/>
      </w:pPr>
      <w:r w:rsidRPr="009B71BF">
        <w:t xml:space="preserve">              </w:t>
      </w:r>
      <w:r w:rsidRPr="009B71BF">
        <w:rPr>
          <w:bdr w:val="single" w:sz="4" w:space="0" w:color="auto"/>
        </w:rPr>
        <w:t xml:space="preserve">  8 ; 7 ; 6 ; 8 ; 10 ; 8 ; 5 ; 6 ; 7 ; 8 ; 6 ; 7 .</w:t>
      </w:r>
    </w:p>
    <w:p w:rsidR="00FD2B1E" w:rsidRPr="009B71BF" w:rsidRDefault="00FD2B1E" w:rsidP="00FD2B1E">
      <w:pPr>
        <w:jc w:val="both"/>
      </w:pPr>
      <w:r w:rsidRPr="009B71BF">
        <w:t>a) Dấu hiệu cần tìm hiểu ở đây là gì ?</w:t>
      </w:r>
    </w:p>
    <w:p w:rsidR="00FD2B1E" w:rsidRPr="009B71BF" w:rsidRDefault="00FD2B1E" w:rsidP="00FD2B1E">
      <w:pPr>
        <w:jc w:val="both"/>
      </w:pPr>
      <w:r w:rsidRPr="009B71BF">
        <w:t>b) Tính số trung bình cộng của dấu hiệu.</w:t>
      </w:r>
    </w:p>
    <w:p w:rsidR="00FD2B1E" w:rsidRPr="009B71BF" w:rsidRDefault="00FD2B1E" w:rsidP="00FD2B1E">
      <w:r w:rsidRPr="009B71BF">
        <w:t>c)  Tìm mốt của dấu hiệu</w:t>
      </w:r>
    </w:p>
    <w:p w:rsidR="00FD2B1E" w:rsidRPr="009B71BF" w:rsidRDefault="00FD2B1E" w:rsidP="00FD2B1E">
      <w:pPr>
        <w:jc w:val="both"/>
      </w:pPr>
      <w:r w:rsidRPr="009B71BF">
        <w:rPr>
          <w:b/>
          <w:bCs/>
          <w:i/>
          <w:iCs/>
        </w:rPr>
        <w:t xml:space="preserve"> </w:t>
      </w:r>
      <w:r w:rsidRPr="009B71BF">
        <w:rPr>
          <w:b/>
          <w:bCs/>
          <w:i/>
          <w:iCs/>
          <w:u w:val="single"/>
        </w:rPr>
        <w:t>Câu 2 (1,5 đ):</w:t>
      </w:r>
      <w:r w:rsidRPr="009B71BF">
        <w:t xml:space="preserve"> </w:t>
      </w:r>
      <w:r w:rsidRPr="009B71BF">
        <w:rPr>
          <w:b/>
          <w:bCs/>
          <w:i/>
          <w:iCs/>
        </w:rPr>
        <w:t xml:space="preserve">  </w:t>
      </w:r>
      <w:r w:rsidRPr="009B71BF">
        <w:t>Tìm x biết.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</w:pPr>
      <w:r w:rsidRPr="009B71BF">
        <w:t xml:space="preserve">a,     3x + 2 = 0                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</w:pPr>
      <w:r w:rsidRPr="009B71BF">
        <w:t>b,  (x</w:t>
      </w:r>
      <w:r w:rsidRPr="009B71BF">
        <w:rPr>
          <w:vertAlign w:val="superscript"/>
        </w:rPr>
        <w:t>2</w:t>
      </w:r>
      <w:r w:rsidRPr="009B71BF">
        <w:t>+ 2x - 3 ) - ( x +x</w:t>
      </w:r>
      <w:r w:rsidRPr="009B71BF">
        <w:rPr>
          <w:vertAlign w:val="superscript"/>
        </w:rPr>
        <w:t>2</w:t>
      </w:r>
      <w:r w:rsidRPr="009B71BF">
        <w:t xml:space="preserve">- 5) = 0 </w:t>
      </w:r>
    </w:p>
    <w:p w:rsidR="00FD2B1E" w:rsidRPr="009B71BF" w:rsidRDefault="00FD2B1E" w:rsidP="00FD2B1E">
      <w:pPr>
        <w:rPr>
          <w:b/>
          <w:i/>
          <w:u w:val="single"/>
          <w:lang w:val="fr-FR"/>
        </w:rPr>
      </w:pPr>
      <w:r w:rsidRPr="009B71BF">
        <w:rPr>
          <w:b/>
          <w:i/>
          <w:u w:val="single"/>
          <w:lang w:val="fr-FR"/>
        </w:rPr>
        <w:t>Bài 3 (3đ )</w:t>
      </w:r>
      <w:r w:rsidRPr="009B71BF">
        <w:rPr>
          <w:b/>
          <w:i/>
          <w:lang w:val="fr-FR"/>
        </w:rPr>
        <w:tab/>
      </w:r>
    </w:p>
    <w:p w:rsidR="00FD2B1E" w:rsidRPr="009B71BF" w:rsidRDefault="00FD2B1E" w:rsidP="00FD2B1E">
      <w:pPr>
        <w:rPr>
          <w:lang w:val="fr-FR"/>
        </w:rPr>
      </w:pPr>
      <w:r w:rsidRPr="009B71BF">
        <w:rPr>
          <w:lang w:val="fr-FR"/>
        </w:rPr>
        <w:t>Cho hai đa thức : F(x) =  x - 3x</w:t>
      </w:r>
      <w:r w:rsidRPr="009B71BF">
        <w:rPr>
          <w:vertAlign w:val="superscript"/>
          <w:lang w:val="fr-FR"/>
        </w:rPr>
        <w:t>2</w:t>
      </w:r>
      <w:r w:rsidRPr="009B71BF">
        <w:rPr>
          <w:lang w:val="fr-FR"/>
        </w:rPr>
        <w:t xml:space="preserve">  – 1 + x</w:t>
      </w:r>
      <w:r w:rsidRPr="009B71BF">
        <w:rPr>
          <w:vertAlign w:val="superscript"/>
          <w:lang w:val="fr-FR"/>
        </w:rPr>
        <w:t>4</w:t>
      </w:r>
      <w:r w:rsidRPr="009B71BF">
        <w:rPr>
          <w:lang w:val="fr-FR"/>
        </w:rPr>
        <w:t xml:space="preserve"> – x</w:t>
      </w:r>
      <w:r w:rsidRPr="009B71BF">
        <w:rPr>
          <w:vertAlign w:val="superscript"/>
          <w:lang w:val="fr-FR"/>
        </w:rPr>
        <w:t>3</w:t>
      </w:r>
      <w:r w:rsidRPr="009B71BF">
        <w:rPr>
          <w:lang w:val="fr-FR"/>
        </w:rPr>
        <w:t xml:space="preserve"> – x</w:t>
      </w:r>
      <w:r w:rsidRPr="009B71BF">
        <w:rPr>
          <w:vertAlign w:val="superscript"/>
          <w:lang w:val="fr-FR"/>
        </w:rPr>
        <w:t>2</w:t>
      </w:r>
      <w:r w:rsidRPr="009B71BF">
        <w:rPr>
          <w:lang w:val="fr-FR"/>
        </w:rPr>
        <w:t xml:space="preserve"> + 3x</w:t>
      </w:r>
      <w:r w:rsidRPr="009B71BF">
        <w:rPr>
          <w:vertAlign w:val="superscript"/>
          <w:lang w:val="fr-FR"/>
        </w:rPr>
        <w:t>4</w:t>
      </w:r>
    </w:p>
    <w:p w:rsidR="00FD2B1E" w:rsidRPr="009B71BF" w:rsidRDefault="00FD2B1E" w:rsidP="00FD2B1E">
      <w:pPr>
        <w:rPr>
          <w:lang w:val="fr-FR"/>
        </w:rPr>
      </w:pPr>
      <w:r w:rsidRPr="009B71BF">
        <w:rPr>
          <w:lang w:val="fr-FR"/>
        </w:rPr>
        <w:tab/>
      </w:r>
      <w:r w:rsidRPr="009B71BF">
        <w:rPr>
          <w:lang w:val="fr-FR"/>
        </w:rPr>
        <w:tab/>
        <w:t xml:space="preserve">        G(x) =  x</w:t>
      </w:r>
      <w:r w:rsidRPr="009B71BF">
        <w:rPr>
          <w:vertAlign w:val="superscript"/>
          <w:lang w:val="fr-FR"/>
        </w:rPr>
        <w:t>4</w:t>
      </w:r>
      <w:r w:rsidRPr="009B71BF">
        <w:rPr>
          <w:lang w:val="fr-FR"/>
        </w:rPr>
        <w:t xml:space="preserve"> + x</w:t>
      </w:r>
      <w:r w:rsidRPr="009B71BF">
        <w:rPr>
          <w:vertAlign w:val="superscript"/>
          <w:lang w:val="fr-FR"/>
        </w:rPr>
        <w:t>2</w:t>
      </w:r>
      <w:r w:rsidRPr="009B71BF">
        <w:rPr>
          <w:lang w:val="fr-FR"/>
        </w:rPr>
        <w:t xml:space="preserve"> – x</w:t>
      </w:r>
      <w:r w:rsidRPr="009B71BF">
        <w:rPr>
          <w:vertAlign w:val="superscript"/>
          <w:lang w:val="fr-FR"/>
        </w:rPr>
        <w:t>3</w:t>
      </w:r>
      <w:r w:rsidRPr="009B71BF">
        <w:rPr>
          <w:lang w:val="fr-FR"/>
        </w:rPr>
        <w:t xml:space="preserve"> + x – 5 + 5x</w:t>
      </w:r>
      <w:r w:rsidRPr="009B71BF">
        <w:rPr>
          <w:vertAlign w:val="superscript"/>
          <w:lang w:val="fr-FR"/>
        </w:rPr>
        <w:t>3</w:t>
      </w:r>
      <w:r w:rsidRPr="009B71BF">
        <w:rPr>
          <w:lang w:val="fr-FR"/>
        </w:rPr>
        <w:t xml:space="preserve"> – x</w:t>
      </w:r>
      <w:r w:rsidRPr="009B71BF">
        <w:rPr>
          <w:vertAlign w:val="superscript"/>
          <w:lang w:val="fr-FR"/>
        </w:rPr>
        <w:t>2</w:t>
      </w:r>
    </w:p>
    <w:p w:rsidR="00FD2B1E" w:rsidRPr="009B71BF" w:rsidRDefault="00FD2B1E" w:rsidP="00FD2B1E">
      <w:pPr>
        <w:rPr>
          <w:lang w:val="fr-FR"/>
        </w:rPr>
      </w:pPr>
      <w:r w:rsidRPr="009B71BF">
        <w:rPr>
          <w:lang w:val="fr-FR"/>
        </w:rPr>
        <w:t xml:space="preserve">   a. Thu gọn và sắp xếp các đa thức trên theo luỹ thừa giảm dần của biến.</w:t>
      </w:r>
    </w:p>
    <w:p w:rsidR="00FD2B1E" w:rsidRPr="009B71BF" w:rsidRDefault="00FD2B1E" w:rsidP="00FD2B1E">
      <w:r w:rsidRPr="009B71BF">
        <w:rPr>
          <w:lang w:val="fr-FR"/>
        </w:rPr>
        <w:t xml:space="preserve">   </w:t>
      </w:r>
      <w:r w:rsidRPr="009B71BF">
        <w:t>b. Tính F(x) + G(x) ;    F(x) – G(x)</w:t>
      </w:r>
    </w:p>
    <w:p w:rsidR="00FD2B1E" w:rsidRPr="009B71BF" w:rsidRDefault="00FD2B1E" w:rsidP="00FD2B1E">
      <w:pPr>
        <w:jc w:val="both"/>
      </w:pPr>
      <w:r w:rsidRPr="009B71BF">
        <w:t xml:space="preserve">   c.  Tìm nghiệm của đa thức:    P(</w:t>
      </w:r>
      <w:r w:rsidRPr="009B71BF">
        <w:rPr>
          <w:i/>
        </w:rPr>
        <w:t>x</w:t>
      </w:r>
      <w:r w:rsidRPr="009B71BF">
        <w:t>) = 2</w:t>
      </w:r>
      <w:r w:rsidRPr="009B71BF">
        <w:rPr>
          <w:i/>
        </w:rPr>
        <w:t>x</w:t>
      </w:r>
      <w:r w:rsidRPr="009B71BF">
        <w:t xml:space="preserve"> + 10</w:t>
      </w:r>
    </w:p>
    <w:p w:rsidR="00FD2B1E" w:rsidRPr="009B71BF" w:rsidRDefault="00FD2B1E" w:rsidP="00FD2B1E">
      <w:pPr>
        <w:jc w:val="both"/>
        <w:rPr>
          <w:lang w:val="fr-FR"/>
        </w:rPr>
      </w:pPr>
      <w:r w:rsidRPr="009B71BF">
        <w:rPr>
          <w:b/>
          <w:i/>
          <w:u w:val="single"/>
          <w:lang w:val="fr-FR"/>
        </w:rPr>
        <w:t>Câu 4: ( 3đ)</w:t>
      </w:r>
      <w:r w:rsidRPr="009B71BF">
        <w:rPr>
          <w:lang w:val="fr-FR"/>
        </w:rPr>
        <w:t xml:space="preserve">  Cho </w:t>
      </w:r>
      <w:r w:rsidRPr="009B71BF">
        <w:rPr>
          <w:position w:val="-4"/>
        </w:rPr>
        <w:object w:dxaOrig="220" w:dyaOrig="260">
          <v:shape id="_x0000_i1025" type="#_x0000_t75" style="width:11.25pt;height:12.75pt">
            <v:imagedata r:id="rId38" o:title=""/>
          </v:shape>
        </w:object>
      </w:r>
      <w:r w:rsidRPr="009B71BF">
        <w:rPr>
          <w:lang w:val="fr-FR"/>
        </w:rPr>
        <w:t>ABC vuông tại A, kẻ đường phân giác BD của góc B. Đường thẳng đi qua A và vuông góc với BD cắt BC tại  E.</w:t>
      </w:r>
    </w:p>
    <w:p w:rsidR="00FD2B1E" w:rsidRPr="009B71BF" w:rsidRDefault="00FD2B1E" w:rsidP="00FD2B1E">
      <w:r w:rsidRPr="009B71BF">
        <w:rPr>
          <w:lang w:val="fr-FR"/>
        </w:rPr>
        <w:tab/>
      </w:r>
      <w:r w:rsidRPr="009B71BF">
        <w:t>a) Chứng minh: BA = BE.</w:t>
      </w:r>
      <w:r w:rsidRPr="009B71BF">
        <w:tab/>
      </w:r>
      <w:r w:rsidRPr="009B71BF">
        <w:tab/>
      </w:r>
      <w:r w:rsidRPr="009B71BF">
        <w:tab/>
      </w:r>
      <w:r w:rsidRPr="009B71BF">
        <w:tab/>
      </w:r>
      <w:r w:rsidRPr="009B71BF">
        <w:br/>
      </w:r>
      <w:r w:rsidRPr="009B71BF">
        <w:tab/>
        <w:t xml:space="preserve">b) Chứng minh: </w:t>
      </w:r>
      <w:r w:rsidRPr="009B71BF">
        <w:rPr>
          <w:position w:val="-4"/>
        </w:rPr>
        <w:object w:dxaOrig="220" w:dyaOrig="260">
          <v:shape id="_x0000_i1026" type="#_x0000_t75" style="width:11.25pt;height:12.75pt">
            <v:imagedata r:id="rId38" o:title=""/>
          </v:shape>
        </w:object>
      </w:r>
      <w:r w:rsidRPr="009B71BF">
        <w:t>BED là tam giác vuông.</w:t>
      </w:r>
    </w:p>
    <w:p w:rsidR="00FD2B1E" w:rsidRPr="009B71BF" w:rsidRDefault="00FD2B1E" w:rsidP="00FD2B1E">
      <w:r w:rsidRPr="009B71BF">
        <w:tab/>
        <w:t>c) So sánh: AD và DC.</w:t>
      </w:r>
    </w:p>
    <w:p w:rsidR="00FD2B1E" w:rsidRPr="009B71BF" w:rsidRDefault="00FD2B1E" w:rsidP="00FD2B1E">
      <w:pPr>
        <w:tabs>
          <w:tab w:val="left" w:pos="2760"/>
        </w:tabs>
        <w:rPr>
          <w:b/>
          <w:i/>
          <w:u w:val="single"/>
        </w:rPr>
      </w:pPr>
      <w:r w:rsidRPr="009B71BF">
        <w:rPr>
          <w:b/>
          <w:i/>
          <w:u w:val="single"/>
        </w:rPr>
        <w:t>Câu 5 (1):</w:t>
      </w:r>
    </w:p>
    <w:p w:rsidR="00FD2B1E" w:rsidRPr="009B71BF" w:rsidRDefault="00FD2B1E" w:rsidP="00FD2B1E">
      <w:pPr>
        <w:tabs>
          <w:tab w:val="left" w:pos="2760"/>
        </w:tabs>
      </w:pPr>
      <w:r w:rsidRPr="009B71BF">
        <w:t>Cho đa thức f(x) = (x + 3)</w:t>
      </w:r>
      <w:r w:rsidRPr="009B71BF">
        <w:rPr>
          <w:vertAlign w:val="superscript"/>
        </w:rPr>
        <w:t>2</w:t>
      </w:r>
      <w:r w:rsidRPr="009B71BF">
        <w:t xml:space="preserve"> + 2</w:t>
      </w:r>
    </w:p>
    <w:p w:rsidR="00FD2B1E" w:rsidRPr="009B71BF" w:rsidRDefault="00FD2B1E" w:rsidP="00FD2B1E">
      <w:pPr>
        <w:tabs>
          <w:tab w:val="left" w:pos="2760"/>
        </w:tabs>
      </w:pPr>
      <w:r w:rsidRPr="009B71BF">
        <w:t>a, Chứng tỏ f(x) vô nghiệm.</w:t>
      </w:r>
    </w:p>
    <w:p w:rsidR="00FD2B1E" w:rsidRPr="009B71BF" w:rsidRDefault="00FD2B1E" w:rsidP="00FD2B1E">
      <w:r w:rsidRPr="009B71BF">
        <w:t>b, Tìm giá trị  nhỏ nhất của f(x).</w:t>
      </w:r>
    </w:p>
    <w:p w:rsidR="00FD2B1E" w:rsidRPr="009B71BF" w:rsidRDefault="00FD2B1E" w:rsidP="00FD2B1E"/>
    <w:p w:rsidR="00FD2B1E" w:rsidRPr="009B71BF" w:rsidRDefault="00FD2B1E" w:rsidP="00FD2B1E">
      <w:pPr>
        <w:jc w:val="center"/>
      </w:pPr>
      <w:r w:rsidRPr="009B71BF">
        <w:t>----- Hết-----</w: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Default="00FD2B1E" w:rsidP="00FD2B1E">
      <w:pPr>
        <w:jc w:val="center"/>
        <w:rPr>
          <w:b/>
          <w:color w:val="000000"/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ĐỀ 5</w: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r w:rsidRPr="009B71BF">
        <w:rPr>
          <w:b/>
        </w:rPr>
        <w:t>Câu 1:</w:t>
      </w:r>
      <w:r w:rsidRPr="009B71BF">
        <w:t xml:space="preserve"> </w:t>
      </w:r>
      <w:r w:rsidRPr="009B71BF">
        <w:rPr>
          <w:b/>
          <w:i/>
        </w:rPr>
        <w:t>(2,0 điểm)</w:t>
      </w:r>
      <w:r w:rsidRPr="009B71BF">
        <w:t xml:space="preserve"> Thời gian giải cùng một bài toán (tính theo phút) của học sinh lớp 7A được ghi lại như sau:</w:t>
      </w:r>
    </w:p>
    <w:p w:rsidR="00FD2B1E" w:rsidRPr="009B71BF" w:rsidRDefault="00FD2B1E" w:rsidP="00FD2B1E"/>
    <w:tbl>
      <w:tblPr>
        <w:tblW w:w="882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56"/>
        <w:gridCol w:w="733"/>
        <w:gridCol w:w="654"/>
        <w:gridCol w:w="763"/>
        <w:gridCol w:w="763"/>
        <w:gridCol w:w="654"/>
        <w:gridCol w:w="763"/>
        <w:gridCol w:w="763"/>
        <w:gridCol w:w="763"/>
        <w:gridCol w:w="1417"/>
      </w:tblGrid>
      <w:tr w:rsidR="00FD2B1E" w:rsidRPr="009B71BF" w:rsidTr="00BC7F99">
        <w:tc>
          <w:tcPr>
            <w:tcW w:w="1556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Thời gian(x)</w:t>
            </w:r>
          </w:p>
        </w:tc>
        <w:tc>
          <w:tcPr>
            <w:tcW w:w="73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4</w:t>
            </w:r>
          </w:p>
        </w:tc>
        <w:tc>
          <w:tcPr>
            <w:tcW w:w="654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5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6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7</w:t>
            </w:r>
          </w:p>
        </w:tc>
        <w:tc>
          <w:tcPr>
            <w:tcW w:w="654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8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9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10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11</w:t>
            </w:r>
          </w:p>
        </w:tc>
        <w:tc>
          <w:tcPr>
            <w:tcW w:w="1417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</w:p>
        </w:tc>
      </w:tr>
      <w:tr w:rsidR="00FD2B1E" w:rsidRPr="009B71BF" w:rsidTr="00BC7F99">
        <w:tc>
          <w:tcPr>
            <w:tcW w:w="1556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Tần số (n)</w:t>
            </w:r>
          </w:p>
        </w:tc>
        <w:tc>
          <w:tcPr>
            <w:tcW w:w="73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2</w:t>
            </w:r>
          </w:p>
        </w:tc>
        <w:tc>
          <w:tcPr>
            <w:tcW w:w="654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4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8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9</w:t>
            </w:r>
          </w:p>
        </w:tc>
        <w:tc>
          <w:tcPr>
            <w:tcW w:w="654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7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5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3</w:t>
            </w:r>
          </w:p>
        </w:tc>
        <w:tc>
          <w:tcPr>
            <w:tcW w:w="763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2</w:t>
            </w:r>
          </w:p>
        </w:tc>
        <w:tc>
          <w:tcPr>
            <w:tcW w:w="1417" w:type="dxa"/>
            <w:vAlign w:val="center"/>
          </w:tcPr>
          <w:p w:rsidR="00FD2B1E" w:rsidRPr="009B71BF" w:rsidRDefault="00FD2B1E" w:rsidP="00BC7F99">
            <w:pPr>
              <w:tabs>
                <w:tab w:val="left" w:pos="327"/>
              </w:tabs>
              <w:jc w:val="center"/>
            </w:pPr>
            <w:r w:rsidRPr="009B71BF">
              <w:t>N = 40</w:t>
            </w:r>
          </w:p>
        </w:tc>
      </w:tr>
    </w:tbl>
    <w:p w:rsidR="00FD2B1E" w:rsidRPr="009B71BF" w:rsidRDefault="00FD2B1E" w:rsidP="00FD2B1E">
      <w:pPr>
        <w:numPr>
          <w:ilvl w:val="0"/>
          <w:numId w:val="5"/>
        </w:numPr>
        <w:tabs>
          <w:tab w:val="left" w:pos="327"/>
        </w:tabs>
      </w:pPr>
      <w:r w:rsidRPr="009B71BF">
        <w:t>Tìm mốt của dấu hiệu ?</w:t>
      </w:r>
    </w:p>
    <w:p w:rsidR="00FD2B1E" w:rsidRPr="009B71BF" w:rsidRDefault="00FD2B1E" w:rsidP="00FD2B1E">
      <w:pPr>
        <w:numPr>
          <w:ilvl w:val="0"/>
          <w:numId w:val="5"/>
        </w:numPr>
        <w:tabs>
          <w:tab w:val="left" w:pos="327"/>
        </w:tabs>
      </w:pPr>
      <w:r w:rsidRPr="009B71BF">
        <w:t>Tính số trung bình cộng ?</w:t>
      </w:r>
    </w:p>
    <w:p w:rsidR="00FD2B1E" w:rsidRPr="009B71BF" w:rsidRDefault="00FD2B1E" w:rsidP="00FD2B1E">
      <w:pPr>
        <w:pStyle w:val="BodyText"/>
        <w:rPr>
          <w:b/>
          <w:i/>
          <w:sz w:val="26"/>
          <w:szCs w:val="26"/>
          <w:lang w:val="pt-BR"/>
        </w:rPr>
      </w:pPr>
      <w:r w:rsidRPr="009B71BF">
        <w:rPr>
          <w:b/>
          <w:sz w:val="26"/>
          <w:szCs w:val="26"/>
          <w:lang w:val="pt-BR"/>
        </w:rPr>
        <w:lastRenderedPageBreak/>
        <w:t>Câu 2:</w:t>
      </w:r>
      <w:r w:rsidRPr="009B71BF">
        <w:rPr>
          <w:sz w:val="26"/>
          <w:szCs w:val="26"/>
          <w:lang w:val="pt-BR"/>
        </w:rPr>
        <w:t xml:space="preserve"> </w:t>
      </w:r>
      <w:r w:rsidRPr="009B71BF">
        <w:rPr>
          <w:b/>
          <w:i/>
          <w:sz w:val="26"/>
          <w:szCs w:val="26"/>
          <w:lang w:val="pt-BR"/>
        </w:rPr>
        <w:t>(1,0 điểm)</w:t>
      </w:r>
    </w:p>
    <w:p w:rsidR="00FD2B1E" w:rsidRPr="009B71BF" w:rsidRDefault="00FD2B1E" w:rsidP="00FD2B1E">
      <w:pPr>
        <w:tabs>
          <w:tab w:val="left" w:pos="327"/>
        </w:tabs>
        <w:spacing w:line="360" w:lineRule="auto"/>
        <w:rPr>
          <w:lang w:val="fr-FR"/>
        </w:rPr>
      </w:pPr>
      <w:r w:rsidRPr="009B71BF">
        <w:rPr>
          <w:lang w:val="fr-FR"/>
        </w:rPr>
        <w:t xml:space="preserve">  </w:t>
      </w:r>
      <w:r w:rsidRPr="009B71BF">
        <w:rPr>
          <w:lang w:val="fr-FR"/>
        </w:rPr>
        <w:tab/>
        <w:t>Tính giá trị của biểu thức M = xy +2x</w:t>
      </w:r>
      <w:r w:rsidRPr="009B71BF">
        <w:rPr>
          <w:vertAlign w:val="superscript"/>
          <w:lang w:val="fr-FR"/>
        </w:rPr>
        <w:t>2</w:t>
      </w:r>
      <w:r w:rsidRPr="009B71BF">
        <w:rPr>
          <w:lang w:val="fr-FR"/>
        </w:rPr>
        <w:t>y + 5xy - 2x</w:t>
      </w:r>
      <w:r w:rsidRPr="009B71BF">
        <w:rPr>
          <w:vertAlign w:val="superscript"/>
          <w:lang w:val="fr-FR"/>
        </w:rPr>
        <w:t>2</w:t>
      </w:r>
      <w:r w:rsidRPr="009B71BF">
        <w:rPr>
          <w:lang w:val="fr-FR"/>
        </w:rPr>
        <w:t>y  tại x = -1; y = 2</w:t>
      </w:r>
    </w:p>
    <w:p w:rsidR="00FD2B1E" w:rsidRPr="009B71BF" w:rsidRDefault="00FD2B1E" w:rsidP="00FD2B1E">
      <w:pPr>
        <w:rPr>
          <w:lang w:val="fr-FR"/>
        </w:rPr>
      </w:pPr>
      <w:r w:rsidRPr="009B71BF">
        <w:rPr>
          <w:b/>
          <w:lang w:val="fr-FR"/>
        </w:rPr>
        <w:t>Câu 3:</w:t>
      </w:r>
      <w:r w:rsidRPr="009B71BF">
        <w:rPr>
          <w:lang w:val="fr-FR"/>
        </w:rPr>
        <w:t xml:space="preserve"> </w:t>
      </w:r>
      <w:r w:rsidRPr="009B71BF">
        <w:rPr>
          <w:b/>
          <w:i/>
          <w:lang w:val="fr-FR"/>
        </w:rPr>
        <w:t>(3,0 điểm)</w:t>
      </w:r>
    </w:p>
    <w:p w:rsidR="00FD2B1E" w:rsidRPr="009B71BF" w:rsidRDefault="00FD2B1E" w:rsidP="00FD2B1E">
      <w:pPr>
        <w:tabs>
          <w:tab w:val="left" w:pos="327"/>
        </w:tabs>
      </w:pPr>
      <w:r w:rsidRPr="009B71BF">
        <w:rPr>
          <w:lang w:val="fr-FR"/>
        </w:rPr>
        <w:tab/>
      </w:r>
      <w:r w:rsidRPr="009B71BF">
        <w:t>Cho hai đa thức: P</w:t>
      </w:r>
      <w:r w:rsidRPr="009B71BF">
        <w:rPr>
          <w:vertAlign w:val="subscript"/>
        </w:rPr>
        <w:t>(x)</w:t>
      </w:r>
      <w:r w:rsidRPr="009B71BF">
        <w:t xml:space="preserve"> = </w:t>
      </w:r>
      <w:r w:rsidRPr="009B71BF">
        <w:rPr>
          <w:position w:val="-6"/>
          <w:lang w:val="fr-FR"/>
        </w:rPr>
        <w:object w:dxaOrig="2400" w:dyaOrig="320">
          <v:shape id="_x0000_i1027" type="#_x0000_t75" style="width:120pt;height:15.75pt" o:ole="">
            <v:imagedata r:id="rId39" o:title=""/>
          </v:shape>
          <o:OLEObject Type="Embed" ProgID="Equation.DSMT4" ShapeID="_x0000_i1027" DrawAspect="Content" ObjectID="_1522468337" r:id="rId40"/>
        </w:object>
      </w:r>
      <w:r w:rsidRPr="009B71BF">
        <w:t xml:space="preserve"> và Q</w:t>
      </w:r>
      <w:r w:rsidRPr="009B71BF">
        <w:rPr>
          <w:vertAlign w:val="subscript"/>
        </w:rPr>
        <w:t>(x)</w:t>
      </w:r>
      <w:r w:rsidRPr="009B71BF">
        <w:t xml:space="preserve"> = </w:t>
      </w:r>
      <w:r w:rsidRPr="009B71BF">
        <w:rPr>
          <w:position w:val="-6"/>
          <w:lang w:val="fr-FR"/>
        </w:rPr>
        <w:object w:dxaOrig="2400" w:dyaOrig="320">
          <v:shape id="_x0000_i1028" type="#_x0000_t75" style="width:120pt;height:15.75pt" o:ole="">
            <v:imagedata r:id="rId41" o:title=""/>
          </v:shape>
          <o:OLEObject Type="Embed" ProgID="Equation.DSMT4" ShapeID="_x0000_i1028" DrawAspect="Content" ObjectID="_1522468338" r:id="rId42"/>
        </w:object>
      </w:r>
    </w:p>
    <w:p w:rsidR="00FD2B1E" w:rsidRPr="009B71BF" w:rsidRDefault="00FD2B1E" w:rsidP="00FD2B1E">
      <w:pPr>
        <w:numPr>
          <w:ilvl w:val="0"/>
          <w:numId w:val="4"/>
        </w:numPr>
        <w:tabs>
          <w:tab w:val="left" w:pos="327"/>
        </w:tabs>
        <w:rPr>
          <w:lang w:val="fr-FR"/>
        </w:rPr>
      </w:pPr>
      <w:r w:rsidRPr="009B71BF">
        <w:rPr>
          <w:lang w:val="fr-FR"/>
        </w:rPr>
        <w:t>Sắp xếp các đa thức trên theo lũy thừa giảm dần của biến ?</w:t>
      </w:r>
    </w:p>
    <w:p w:rsidR="00FD2B1E" w:rsidRPr="009B71BF" w:rsidRDefault="00FD2B1E" w:rsidP="00FD2B1E">
      <w:pPr>
        <w:numPr>
          <w:ilvl w:val="0"/>
          <w:numId w:val="4"/>
        </w:numPr>
        <w:tabs>
          <w:tab w:val="left" w:pos="327"/>
        </w:tabs>
        <w:rPr>
          <w:lang w:val="fr-FR"/>
        </w:rPr>
      </w:pPr>
      <w:r w:rsidRPr="009B71BF">
        <w:rPr>
          <w:lang w:val="fr-FR"/>
        </w:rPr>
        <w:t>Tính  P</w:t>
      </w:r>
      <w:r w:rsidRPr="009B71BF">
        <w:rPr>
          <w:vertAlign w:val="subscript"/>
          <w:lang w:val="fr-FR"/>
        </w:rPr>
        <w:t>(x)</w:t>
      </w:r>
      <w:r w:rsidRPr="009B71BF">
        <w:rPr>
          <w:lang w:val="fr-FR"/>
        </w:rPr>
        <w:t xml:space="preserve"> + Q</w:t>
      </w:r>
      <w:r w:rsidRPr="009B71BF">
        <w:rPr>
          <w:vertAlign w:val="subscript"/>
          <w:lang w:val="fr-FR"/>
        </w:rPr>
        <w:t>(x)</w:t>
      </w:r>
      <w:r w:rsidRPr="009B71BF">
        <w:rPr>
          <w:lang w:val="fr-FR"/>
        </w:rPr>
        <w:t xml:space="preserve"> và P</w:t>
      </w:r>
      <w:r w:rsidRPr="009B71BF">
        <w:rPr>
          <w:vertAlign w:val="subscript"/>
          <w:lang w:val="fr-FR"/>
        </w:rPr>
        <w:t>(x)</w:t>
      </w:r>
      <w:r w:rsidRPr="009B71BF">
        <w:rPr>
          <w:lang w:val="fr-FR"/>
        </w:rPr>
        <w:t xml:space="preserve"> - Q</w:t>
      </w:r>
      <w:r w:rsidRPr="009B71BF">
        <w:rPr>
          <w:vertAlign w:val="subscript"/>
          <w:lang w:val="fr-FR"/>
        </w:rPr>
        <w:t>(x)</w:t>
      </w:r>
    </w:p>
    <w:p w:rsidR="00FD2B1E" w:rsidRPr="009B71BF" w:rsidRDefault="00FD2B1E" w:rsidP="00FD2B1E">
      <w:pPr>
        <w:tabs>
          <w:tab w:val="left" w:pos="5610"/>
        </w:tabs>
        <w:jc w:val="both"/>
      </w:pPr>
      <w:r w:rsidRPr="009B71BF">
        <w:rPr>
          <w:b/>
        </w:rPr>
        <w:t>Câu 4 (3,0 điểm</w:t>
      </w:r>
      <w:r w:rsidRPr="009B71BF">
        <w:t>). Cho tam giác vuôngABC  (</w:t>
      </w:r>
      <w:r w:rsidRPr="009B71BF">
        <w:rPr>
          <w:position w:val="-6"/>
        </w:rPr>
        <w:object w:dxaOrig="920" w:dyaOrig="380">
          <v:shape id="_x0000_i1048" type="#_x0000_t75" style="width:45.75pt;height:18.75pt" o:ole="">
            <v:imagedata r:id="rId43" o:title=""/>
          </v:shape>
          <o:OLEObject Type="Embed" ProgID="Equation.DSMT4" ShapeID="_x0000_i1048" DrawAspect="Content" ObjectID="_1522468339" r:id="rId44"/>
        </w:object>
      </w:r>
      <w:r w:rsidRPr="009B71BF">
        <w:t>,AB &lt; AC) phân  giác của  góc B cắt AC tại M . Trên cạnh  BC lấy điểm D sao cho BD =BA</w:t>
      </w:r>
    </w:p>
    <w:p w:rsidR="00FD2B1E" w:rsidRPr="009B71BF" w:rsidRDefault="00FD2B1E" w:rsidP="00FD2B1E">
      <w:pPr>
        <w:tabs>
          <w:tab w:val="left" w:pos="5610"/>
        </w:tabs>
        <w:jc w:val="both"/>
      </w:pPr>
      <w:r w:rsidRPr="009B71BF">
        <w:t>a) Chứng minh hai tam giác ABM và DBM  bằng  nhau</w:t>
      </w:r>
    </w:p>
    <w:p w:rsidR="00FD2B1E" w:rsidRPr="009B71BF" w:rsidRDefault="00FD2B1E" w:rsidP="00FD2B1E">
      <w:r w:rsidRPr="009B71BF">
        <w:t>b) MD  cắt AC  tại E . Chứng minh AD song song với  CE</w:t>
      </w:r>
    </w:p>
    <w:p w:rsidR="00FD2B1E" w:rsidRPr="009B71BF" w:rsidRDefault="00FD2B1E" w:rsidP="00FD2B1E">
      <w:r w:rsidRPr="009B71BF">
        <w:t>c) Chứng minh AM &lt; MC</w:t>
      </w:r>
    </w:p>
    <w:p w:rsidR="00FD2B1E" w:rsidRPr="009B71BF" w:rsidRDefault="00FD2B1E" w:rsidP="00FD2B1E">
      <w:pPr>
        <w:jc w:val="both"/>
      </w:pPr>
      <w:r w:rsidRPr="009B71BF">
        <w:rPr>
          <w:b/>
        </w:rPr>
        <w:t>Câu 5 (1điểm).</w:t>
      </w:r>
      <w:r w:rsidRPr="009B71BF">
        <w:t xml:space="preserve"> Cho </w:t>
      </w:r>
      <w:r w:rsidRPr="009B71BF">
        <w:rPr>
          <w:position w:val="-10"/>
        </w:rPr>
        <w:object w:dxaOrig="1880" w:dyaOrig="360">
          <v:shape id="_x0000_i1049" type="#_x0000_t75" style="width:93.75pt;height:18pt" o:ole="">
            <v:imagedata r:id="rId45" o:title=""/>
          </v:shape>
          <o:OLEObject Type="Embed" ProgID="Equation.DSMT4" ShapeID="_x0000_i1049" DrawAspect="Content" ObjectID="_1522468340" r:id="rId46"/>
        </w:object>
      </w:r>
      <w:r w:rsidRPr="009B71BF">
        <w:t xml:space="preserve"> với a,b,c là  các số hữu tỉ</w:t>
      </w:r>
    </w:p>
    <w:p w:rsidR="00FD2B1E" w:rsidRPr="009B71BF" w:rsidRDefault="00FD2B1E" w:rsidP="00FD2B1E">
      <w:pPr>
        <w:jc w:val="both"/>
      </w:pPr>
      <w:r w:rsidRPr="009B71BF">
        <w:t xml:space="preserve"> Biết </w:t>
      </w:r>
      <w:r w:rsidRPr="009B71BF">
        <w:rPr>
          <w:position w:val="-6"/>
        </w:rPr>
        <w:object w:dxaOrig="1540" w:dyaOrig="279">
          <v:shape id="_x0000_i1050" type="#_x0000_t75" style="width:77.25pt;height:14.25pt" o:ole="">
            <v:imagedata r:id="rId47" o:title=""/>
          </v:shape>
          <o:OLEObject Type="Embed" ProgID="Equation.DSMT4" ShapeID="_x0000_i1050" DrawAspect="Content" ObjectID="_1522468341" r:id="rId48"/>
        </w:object>
      </w:r>
      <w:r w:rsidRPr="009B71BF">
        <w:t xml:space="preserve">. Chứng minh rằng </w:t>
      </w:r>
      <w:r w:rsidRPr="009B71BF">
        <w:rPr>
          <w:position w:val="-10"/>
        </w:rPr>
        <w:object w:dxaOrig="1440" w:dyaOrig="320">
          <v:shape id="_x0000_i1051" type="#_x0000_t75" style="width:1in;height:15.75pt" o:ole="">
            <v:imagedata r:id="rId49" o:title=""/>
          </v:shape>
          <o:OLEObject Type="Embed" ProgID="Equation.DSMT4" ShapeID="_x0000_i1051" DrawAspect="Content" ObjectID="_1522468342" r:id="rId50"/>
        </w:objec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ĐỀ 6</w:t>
      </w:r>
    </w:p>
    <w:p w:rsidR="00FD2B1E" w:rsidRDefault="00FD2B1E" w:rsidP="00FD2B1E">
      <w:pPr>
        <w:rPr>
          <w:b/>
          <w:i/>
        </w:rPr>
      </w:pPr>
    </w:p>
    <w:p w:rsidR="00FD2B1E" w:rsidRPr="009B71BF" w:rsidRDefault="00FD2B1E" w:rsidP="00FD2B1E">
      <w:r w:rsidRPr="009B71BF">
        <w:rPr>
          <w:b/>
          <w:i/>
        </w:rPr>
        <w:t>Câu 1(2,5 điểm)</w:t>
      </w:r>
      <w:r w:rsidRPr="009B71BF">
        <w:t xml:space="preserve"> </w:t>
      </w:r>
    </w:p>
    <w:p w:rsidR="00FD2B1E" w:rsidRPr="009B71BF" w:rsidRDefault="00FD2B1E" w:rsidP="00FD2B1E">
      <w:pPr>
        <w:ind w:firstLine="720"/>
      </w:pPr>
      <w:r w:rsidRPr="009B71BF">
        <w:t>Nhân dịp 26 tháng 3, Lớp 7A đã tham gia quyên góp tiền xây dựng Tượng đài Kim Đồng với số tiền được ghi lại dưới bảng sau:</w:t>
      </w:r>
    </w:p>
    <w:tbl>
      <w:tblPr>
        <w:tblStyle w:val="TableGrid"/>
        <w:tblW w:w="0" w:type="auto"/>
        <w:tblLook w:val="01E0"/>
      </w:tblPr>
      <w:tblGrid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  <w:gridCol w:w="798"/>
      </w:tblGrid>
      <w:tr w:rsidR="00FD2B1E" w:rsidRPr="009B71BF" w:rsidTr="00BC7F99"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2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</w:tr>
      <w:tr w:rsidR="00FD2B1E" w:rsidRPr="009B71BF" w:rsidTr="00BC7F99"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2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20</w:t>
            </w:r>
          </w:p>
        </w:tc>
      </w:tr>
      <w:tr w:rsidR="00FD2B1E" w:rsidRPr="009B71BF" w:rsidTr="00BC7F99"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2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2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25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30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845" w:type="dxa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</w:tr>
    </w:tbl>
    <w:p w:rsidR="00FD2B1E" w:rsidRPr="009B71BF" w:rsidRDefault="00FD2B1E" w:rsidP="00FD2B1E">
      <w:pPr>
        <w:ind w:firstLine="720"/>
      </w:pPr>
      <w:r w:rsidRPr="009B71BF">
        <w:t>a) Dấu hiệu điều tra ở đây là gì?</w:t>
      </w:r>
    </w:p>
    <w:p w:rsidR="00FD2B1E" w:rsidRPr="009B71BF" w:rsidRDefault="00FD2B1E" w:rsidP="00FD2B1E">
      <w:pPr>
        <w:ind w:firstLine="720"/>
      </w:pPr>
      <w:r w:rsidRPr="009B71BF">
        <w:t>b) Lập bảng tần số và tính trung bình cộng.</w:t>
      </w:r>
    </w:p>
    <w:p w:rsidR="00FD2B1E" w:rsidRPr="009B71BF" w:rsidRDefault="00FD2B1E" w:rsidP="00FD2B1E">
      <w:pPr>
        <w:ind w:firstLine="720"/>
      </w:pPr>
      <w:r w:rsidRPr="009B71BF">
        <w:t>c) Tìm Mốt của dấu hiệu.</w:t>
      </w:r>
    </w:p>
    <w:p w:rsidR="00FD2B1E" w:rsidRPr="009B71BF" w:rsidRDefault="00FD2B1E" w:rsidP="00FD2B1E">
      <w:pPr>
        <w:ind w:firstLine="720"/>
      </w:pPr>
      <w:r w:rsidRPr="009B71BF">
        <w:t>d) Vẽ biểu đồ đoạn thẳng.</w:t>
      </w:r>
    </w:p>
    <w:p w:rsidR="00FD2B1E" w:rsidRPr="009B71BF" w:rsidRDefault="00FD2B1E" w:rsidP="00FD2B1E">
      <w:r w:rsidRPr="009B71BF">
        <w:rPr>
          <w:b/>
          <w:i/>
        </w:rPr>
        <w:t>Câu 2(2,5 điểm)</w:t>
      </w:r>
      <w:r w:rsidRPr="009B71BF">
        <w:t xml:space="preserve"> </w:t>
      </w:r>
    </w:p>
    <w:p w:rsidR="00FD2B1E" w:rsidRPr="009B71BF" w:rsidRDefault="00FD2B1E" w:rsidP="00FD2B1E">
      <w:pPr>
        <w:ind w:firstLine="720"/>
      </w:pPr>
      <w:r w:rsidRPr="009B71BF">
        <w:t xml:space="preserve">Cho hai đa thức f(x) = </w:t>
      </w:r>
      <w:r w:rsidRPr="009B71BF">
        <w:rPr>
          <w:position w:val="-6"/>
        </w:rPr>
        <w:object w:dxaOrig="2640" w:dyaOrig="320">
          <v:shape id="_x0000_i1052" type="#_x0000_t75" style="width:132pt;height:15.75pt" o:ole="">
            <v:imagedata r:id="rId51" o:title=""/>
          </v:shape>
          <o:OLEObject Type="Embed" ProgID="Equation.DSMT4" ShapeID="_x0000_i1052" DrawAspect="Content" ObjectID="_1522468343" r:id="rId52"/>
        </w:object>
      </w:r>
    </w:p>
    <w:p w:rsidR="00FD2B1E" w:rsidRPr="009B71BF" w:rsidRDefault="00FD2B1E" w:rsidP="00FD2B1E">
      <w:r w:rsidRPr="009B71BF">
        <w:t xml:space="preserve">                                     g(x) = </w:t>
      </w:r>
      <w:r w:rsidRPr="009B71BF">
        <w:rPr>
          <w:position w:val="-6"/>
        </w:rPr>
        <w:object w:dxaOrig="3480" w:dyaOrig="320">
          <v:shape id="_x0000_i1053" type="#_x0000_t75" style="width:174pt;height:15.75pt" o:ole="">
            <v:imagedata r:id="rId53" o:title=""/>
          </v:shape>
          <o:OLEObject Type="Embed" ProgID="Equation.DSMT4" ShapeID="_x0000_i1053" DrawAspect="Content" ObjectID="_1522468344" r:id="rId54"/>
        </w:object>
      </w:r>
    </w:p>
    <w:p w:rsidR="00FD2B1E" w:rsidRPr="009B71BF" w:rsidRDefault="00FD2B1E" w:rsidP="00FD2B1E">
      <w:pPr>
        <w:ind w:firstLine="720"/>
      </w:pPr>
      <w:r w:rsidRPr="009B71BF">
        <w:t>a) Hãy sắp xếp hai đa thức f(x) và g(x) theo lũy thừa giảm dần của biến.</w:t>
      </w:r>
    </w:p>
    <w:p w:rsidR="00FD2B1E" w:rsidRPr="009B71BF" w:rsidRDefault="00FD2B1E" w:rsidP="00FD2B1E">
      <w:pPr>
        <w:ind w:firstLine="720"/>
      </w:pPr>
      <w:r w:rsidRPr="009B71BF">
        <w:t>b) Tìm đa thức h(x) biết h(x) + f(x) = g(x)</w:t>
      </w:r>
    </w:p>
    <w:p w:rsidR="00FD2B1E" w:rsidRPr="009B71BF" w:rsidRDefault="00FD2B1E" w:rsidP="00FD2B1E">
      <w:pPr>
        <w:ind w:firstLine="720"/>
      </w:pPr>
      <w:r w:rsidRPr="009B71BF">
        <w:t>c) Tính giá trị của h(x) tại x = 2</w:t>
      </w:r>
    </w:p>
    <w:p w:rsidR="00FD2B1E" w:rsidRPr="009B71BF" w:rsidRDefault="00FD2B1E" w:rsidP="00FD2B1E">
      <w:pPr>
        <w:ind w:firstLine="720"/>
      </w:pPr>
      <w:r w:rsidRPr="009B71BF">
        <w:t>d) Tìm x, biết h(x) = 17</w:t>
      </w:r>
    </w:p>
    <w:p w:rsidR="00FD2B1E" w:rsidRPr="009B71BF" w:rsidRDefault="00FD2B1E" w:rsidP="00FD2B1E">
      <w:r w:rsidRPr="009B71BF">
        <w:rPr>
          <w:b/>
          <w:i/>
        </w:rPr>
        <w:t>Câu 3(4 điểm)</w:t>
      </w:r>
      <w:r w:rsidRPr="009B71BF">
        <w:t xml:space="preserve"> </w:t>
      </w:r>
    </w:p>
    <w:p w:rsidR="00FD2B1E" w:rsidRPr="009B71BF" w:rsidRDefault="00FD2B1E" w:rsidP="00FD2B1E">
      <w:pPr>
        <w:ind w:firstLine="720"/>
      </w:pPr>
      <w:r w:rsidRPr="009B71BF">
        <w:t xml:space="preserve">1. Cho </w:t>
      </w:r>
      <w:r w:rsidRPr="009B71BF">
        <w:sym w:font="Symbol" w:char="F044"/>
      </w:r>
      <w:r w:rsidRPr="009B71BF">
        <w:t xml:space="preserve"> ABC có ba góc nhọn. E, F thứ tự là trung điểm của AB và AC, trên tia đối của tia EF lấy điểm P sao cho FP = FE. Chứng minh rằng:</w:t>
      </w:r>
    </w:p>
    <w:p w:rsidR="00FD2B1E" w:rsidRPr="009B71BF" w:rsidRDefault="00FD2B1E" w:rsidP="00FD2B1E">
      <w:pPr>
        <w:ind w:left="720" w:firstLine="720"/>
      </w:pPr>
      <w:r w:rsidRPr="009B71BF">
        <w:t xml:space="preserve">a)  AP // EC    </w:t>
      </w:r>
    </w:p>
    <w:p w:rsidR="00FD2B1E" w:rsidRPr="009B71BF" w:rsidRDefault="00FD2B1E" w:rsidP="00FD2B1E">
      <w:pPr>
        <w:ind w:left="720" w:firstLine="720"/>
      </w:pPr>
      <w:r w:rsidRPr="009B71BF">
        <w:t>b) BE = CP</w:t>
      </w:r>
    </w:p>
    <w:p w:rsidR="00FD2B1E" w:rsidRPr="009B71BF" w:rsidRDefault="00FD2B1E" w:rsidP="00FD2B1E">
      <w:pPr>
        <w:ind w:firstLine="720"/>
      </w:pPr>
      <w:r w:rsidRPr="009B71BF">
        <w:t xml:space="preserve">2. Cho </w:t>
      </w:r>
      <w:r w:rsidRPr="009B71BF">
        <w:sym w:font="Symbol" w:char="F044"/>
      </w:r>
      <w:r w:rsidRPr="009B71BF">
        <w:t xml:space="preserve"> MNP vuông tại M có MN = 6cm, NP = 10cm. Trên MN lấy điểm I, trên MP lấy J. </w:t>
      </w:r>
    </w:p>
    <w:p w:rsidR="00FD2B1E" w:rsidRPr="009B71BF" w:rsidRDefault="00FD2B1E" w:rsidP="00FD2B1E">
      <w:pPr>
        <w:ind w:left="720" w:firstLine="720"/>
      </w:pPr>
      <w:r w:rsidRPr="009B71BF">
        <w:lastRenderedPageBreak/>
        <w:t>a) Tính MP</w:t>
      </w:r>
    </w:p>
    <w:p w:rsidR="00FD2B1E" w:rsidRPr="009B71BF" w:rsidRDefault="00FD2B1E" w:rsidP="00FD2B1E">
      <w:pPr>
        <w:ind w:left="720" w:firstLine="720"/>
      </w:pPr>
      <w:r w:rsidRPr="009B71BF">
        <w:t>b) Chứng minh rằng IJ &lt; NP</w:t>
      </w:r>
    </w:p>
    <w:p w:rsidR="00FD2B1E" w:rsidRPr="009B71BF" w:rsidRDefault="00FD2B1E" w:rsidP="00FD2B1E">
      <w:pPr>
        <w:rPr>
          <w:b/>
          <w:i/>
        </w:rPr>
      </w:pPr>
      <w:r w:rsidRPr="009B71BF">
        <w:rPr>
          <w:b/>
          <w:i/>
        </w:rPr>
        <w:t xml:space="preserve">Câu 4(1 điểm) </w:t>
      </w:r>
    </w:p>
    <w:p w:rsidR="00FD2B1E" w:rsidRPr="009B71BF" w:rsidRDefault="00FD2B1E" w:rsidP="00FD2B1E">
      <w:pPr>
        <w:ind w:firstLine="720"/>
      </w:pPr>
      <w:r w:rsidRPr="009B71BF">
        <w:t xml:space="preserve"> Tìm x, biết  (x – 2)</w:t>
      </w:r>
      <w:r w:rsidRPr="009B71BF">
        <w:rPr>
          <w:vertAlign w:val="superscript"/>
        </w:rPr>
        <w:t>x + 2012</w:t>
      </w:r>
      <w:r w:rsidRPr="009B71BF">
        <w:t xml:space="preserve"> - (x – 2)</w:t>
      </w:r>
      <w:r w:rsidRPr="009B71BF">
        <w:rPr>
          <w:vertAlign w:val="superscript"/>
        </w:rPr>
        <w:t>x + 2010</w:t>
      </w:r>
      <w:r w:rsidRPr="009B71BF">
        <w:t xml:space="preserve"> = 0</w:t>
      </w:r>
    </w:p>
    <w:p w:rsidR="00FD2B1E" w:rsidRPr="009B71BF" w:rsidRDefault="00FD2B1E" w:rsidP="00FD2B1E">
      <w:pPr>
        <w:ind w:firstLine="720"/>
      </w:pPr>
    </w:p>
    <w:p w:rsidR="00FD2B1E" w:rsidRPr="009B71BF" w:rsidRDefault="00FD2B1E" w:rsidP="00FD2B1E">
      <w:pPr>
        <w:jc w:val="center"/>
      </w:pPr>
      <w:r w:rsidRPr="009B71BF">
        <w:t>----------------------------- Hết -----------------------------</w: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ĐỀ 7</w:t>
      </w:r>
    </w:p>
    <w:p w:rsidR="00FD2B1E" w:rsidRDefault="00FD2B1E" w:rsidP="00FD2B1E">
      <w:pPr>
        <w:rPr>
          <w:b/>
          <w:lang w:val="fr-FR"/>
        </w:rPr>
      </w:pPr>
    </w:p>
    <w:p w:rsidR="00FD2B1E" w:rsidRPr="009B71BF" w:rsidRDefault="00FD2B1E" w:rsidP="00FD2B1E">
      <w:pPr>
        <w:rPr>
          <w:lang w:val="fr-FR"/>
        </w:rPr>
      </w:pPr>
      <w:r w:rsidRPr="009B71BF">
        <w:rPr>
          <w:b/>
          <w:lang w:val="fr-FR"/>
        </w:rPr>
        <w:t xml:space="preserve">Bài 1: </w:t>
      </w:r>
      <w:r w:rsidRPr="009B71BF">
        <w:rPr>
          <w:b/>
          <w:i/>
          <w:lang w:val="fr-FR"/>
        </w:rPr>
        <w:t>( 2,0 điểm)</w:t>
      </w:r>
      <w:r w:rsidRPr="009B71BF">
        <w:rPr>
          <w:lang w:val="fr-FR"/>
        </w:rPr>
        <w:t xml:space="preserve"> Cho hàm số f(x) = 2x - 5</w:t>
      </w:r>
    </w:p>
    <w:p w:rsidR="00FD2B1E" w:rsidRPr="009B71BF" w:rsidRDefault="00FD2B1E" w:rsidP="00FD2B1E">
      <w:pPr>
        <w:rPr>
          <w:lang w:val="fr-FR"/>
        </w:rPr>
      </w:pPr>
      <w:r w:rsidRPr="009B71BF">
        <w:rPr>
          <w:lang w:val="fr-FR"/>
        </w:rPr>
        <w:t xml:space="preserve">a) Tính f(1); f ( </w:t>
      </w:r>
      <w:r w:rsidRPr="009B71BF">
        <w:rPr>
          <w:position w:val="-24"/>
          <w:lang w:val="fr-FR"/>
        </w:rPr>
        <w:object w:dxaOrig="400" w:dyaOrig="620">
          <v:shape id="_x0000_i1054" type="#_x0000_t75" style="width:20.25pt;height:30.75pt" o:ole="">
            <v:imagedata r:id="rId55" o:title=""/>
          </v:shape>
          <o:OLEObject Type="Embed" ProgID="Equation.DSMT4" ShapeID="_x0000_i1054" DrawAspect="Content" ObjectID="_1522468345" r:id="rId56"/>
        </w:object>
      </w:r>
      <w:r w:rsidRPr="009B71BF">
        <w:rPr>
          <w:lang w:val="fr-FR"/>
        </w:rPr>
        <w:t>)</w:t>
      </w:r>
    </w:p>
    <w:p w:rsidR="00FD2B1E" w:rsidRPr="009B71BF" w:rsidRDefault="00FD2B1E" w:rsidP="00FD2B1E">
      <w:pPr>
        <w:rPr>
          <w:lang w:val="fr-FR"/>
        </w:rPr>
      </w:pPr>
      <w:r w:rsidRPr="009B71BF">
        <w:rPr>
          <w:lang w:val="fr-FR"/>
        </w:rPr>
        <w:t>b) Tìm x để f(x) = 7</w:t>
      </w:r>
    </w:p>
    <w:p w:rsidR="00FD2B1E" w:rsidRPr="009B71BF" w:rsidRDefault="00FD2B1E" w:rsidP="00FD2B1E">
      <w:pPr>
        <w:rPr>
          <w:lang w:val="fr-FR"/>
        </w:rPr>
      </w:pPr>
      <w:r w:rsidRPr="009B71BF">
        <w:rPr>
          <w:b/>
          <w:lang w:val="fr-FR"/>
        </w:rPr>
        <w:t>Bài 2</w:t>
      </w:r>
      <w:r w:rsidRPr="009B71BF">
        <w:rPr>
          <w:lang w:val="fr-FR"/>
        </w:rPr>
        <w:t xml:space="preserve">: </w:t>
      </w:r>
      <w:r w:rsidRPr="009B71BF">
        <w:rPr>
          <w:b/>
          <w:i/>
          <w:lang w:val="fr-FR"/>
        </w:rPr>
        <w:t>(2,0 điểm )</w:t>
      </w:r>
      <w:r w:rsidRPr="009B71BF">
        <w:rPr>
          <w:lang w:val="fr-FR"/>
        </w:rPr>
        <w:t xml:space="preserve"> Một giáo viên theo dõi thời gian làm bài tập môn Toán (tính theo phút)của 20 học sinh và ghi lại như sau :</w:t>
      </w:r>
    </w:p>
    <w:tbl>
      <w:tblPr>
        <w:tblStyle w:val="TableGrid"/>
        <w:tblW w:w="0" w:type="auto"/>
        <w:tblInd w:w="108" w:type="dxa"/>
        <w:tblLook w:val="01E0"/>
      </w:tblPr>
      <w:tblGrid>
        <w:gridCol w:w="820"/>
        <w:gridCol w:w="928"/>
        <w:gridCol w:w="929"/>
        <w:gridCol w:w="929"/>
        <w:gridCol w:w="929"/>
        <w:gridCol w:w="929"/>
        <w:gridCol w:w="929"/>
        <w:gridCol w:w="929"/>
        <w:gridCol w:w="929"/>
        <w:gridCol w:w="849"/>
      </w:tblGrid>
      <w:tr w:rsidR="00FD2B1E" w:rsidRPr="009B71BF" w:rsidTr="00BC7F99">
        <w:tc>
          <w:tcPr>
            <w:tcW w:w="820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10</w:t>
            </w:r>
          </w:p>
        </w:tc>
        <w:tc>
          <w:tcPr>
            <w:tcW w:w="928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5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8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8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9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7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8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9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14</w:t>
            </w:r>
          </w:p>
        </w:tc>
        <w:tc>
          <w:tcPr>
            <w:tcW w:w="84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8</w:t>
            </w:r>
          </w:p>
        </w:tc>
      </w:tr>
      <w:tr w:rsidR="00FD2B1E" w:rsidRPr="009B71BF" w:rsidTr="00BC7F99">
        <w:tc>
          <w:tcPr>
            <w:tcW w:w="820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5</w:t>
            </w:r>
          </w:p>
        </w:tc>
        <w:tc>
          <w:tcPr>
            <w:tcW w:w="928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7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8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10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9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8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10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7</w:t>
            </w:r>
          </w:p>
        </w:tc>
        <w:tc>
          <w:tcPr>
            <w:tcW w:w="92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14</w:t>
            </w:r>
          </w:p>
        </w:tc>
        <w:tc>
          <w:tcPr>
            <w:tcW w:w="849" w:type="dxa"/>
          </w:tcPr>
          <w:p w:rsidR="00FD2B1E" w:rsidRPr="009B71BF" w:rsidRDefault="00FD2B1E" w:rsidP="00BC7F99">
            <w:pPr>
              <w:jc w:val="center"/>
              <w:rPr>
                <w:lang w:val="fr-FR"/>
              </w:rPr>
            </w:pPr>
            <w:r w:rsidRPr="009B71BF">
              <w:rPr>
                <w:lang w:val="fr-FR"/>
              </w:rPr>
              <w:t>9</w:t>
            </w:r>
          </w:p>
        </w:tc>
      </w:tr>
    </w:tbl>
    <w:p w:rsidR="00FD2B1E" w:rsidRPr="009B71BF" w:rsidRDefault="00FD2B1E" w:rsidP="00FD2B1E">
      <w:pPr>
        <w:rPr>
          <w:lang w:val="fr-FR"/>
        </w:rPr>
      </w:pPr>
    </w:p>
    <w:p w:rsidR="00FD2B1E" w:rsidRPr="009B71BF" w:rsidRDefault="00FD2B1E" w:rsidP="00FD2B1E">
      <w:pPr>
        <w:numPr>
          <w:ilvl w:val="0"/>
          <w:numId w:val="6"/>
        </w:numPr>
        <w:rPr>
          <w:lang w:val="fr-FR"/>
        </w:rPr>
      </w:pPr>
      <w:r w:rsidRPr="009B71BF">
        <w:rPr>
          <w:lang w:val="fr-FR"/>
        </w:rPr>
        <w:t>Dấu hiệu ở đây là gì ? Tìm mốt của dấu hiệu ?</w:t>
      </w:r>
    </w:p>
    <w:p w:rsidR="00FD2B1E" w:rsidRPr="009B71BF" w:rsidRDefault="00FD2B1E" w:rsidP="00FD2B1E">
      <w:pPr>
        <w:numPr>
          <w:ilvl w:val="0"/>
          <w:numId w:val="6"/>
        </w:numPr>
      </w:pPr>
      <w:r w:rsidRPr="009B71BF">
        <w:t>Tính số trung bình cộng .</w:t>
      </w:r>
    </w:p>
    <w:p w:rsidR="00FD2B1E" w:rsidRPr="009B71BF" w:rsidRDefault="00FD2B1E" w:rsidP="00FD2B1E">
      <w:pPr>
        <w:numPr>
          <w:ilvl w:val="0"/>
          <w:numId w:val="6"/>
        </w:numPr>
      </w:pPr>
      <w:r w:rsidRPr="009B71BF">
        <w:t>Vẽ biểu đồ đoạn thẳng .</w:t>
      </w:r>
    </w:p>
    <w:p w:rsidR="00FD2B1E" w:rsidRPr="009B71BF" w:rsidRDefault="00FD2B1E" w:rsidP="00FD2B1E">
      <w:r w:rsidRPr="009B71BF">
        <w:rPr>
          <w:b/>
          <w:u w:val="single"/>
        </w:rPr>
        <w:t>Bài 3</w:t>
      </w:r>
      <w:r w:rsidRPr="009B71BF">
        <w:t xml:space="preserve">: </w:t>
      </w:r>
      <w:r w:rsidRPr="009B71BF">
        <w:rPr>
          <w:b/>
          <w:i/>
        </w:rPr>
        <w:t>( 2,0 điểm )</w:t>
      </w:r>
      <w:r w:rsidRPr="009B71BF">
        <w:t xml:space="preserve"> Cho P(x) = x</w:t>
      </w:r>
      <w:r w:rsidRPr="009B71BF">
        <w:rPr>
          <w:vertAlign w:val="superscript"/>
        </w:rPr>
        <w:t>3</w:t>
      </w:r>
      <w:r w:rsidRPr="009B71BF">
        <w:t xml:space="preserve"> – 2x + 1</w:t>
      </w:r>
    </w:p>
    <w:p w:rsidR="00FD2B1E" w:rsidRPr="009B71BF" w:rsidRDefault="00FD2B1E" w:rsidP="00FD2B1E">
      <w:r w:rsidRPr="009B71BF">
        <w:t xml:space="preserve">                                     Q(x) = 2x</w:t>
      </w:r>
      <w:r w:rsidRPr="009B71BF">
        <w:rPr>
          <w:vertAlign w:val="superscript"/>
        </w:rPr>
        <w:t>2</w:t>
      </w:r>
      <w:r w:rsidRPr="009B71BF">
        <w:t xml:space="preserve"> – 2x</w:t>
      </w:r>
      <w:r w:rsidRPr="009B71BF">
        <w:rPr>
          <w:vertAlign w:val="superscript"/>
        </w:rPr>
        <w:t>3</w:t>
      </w:r>
      <w:r w:rsidRPr="009B71BF">
        <w:t xml:space="preserve"> + x – 5</w:t>
      </w:r>
    </w:p>
    <w:p w:rsidR="00FD2B1E" w:rsidRPr="009B71BF" w:rsidRDefault="00FD2B1E" w:rsidP="00FD2B1E">
      <w:pPr>
        <w:numPr>
          <w:ilvl w:val="0"/>
          <w:numId w:val="7"/>
        </w:numPr>
      </w:pPr>
      <w:r w:rsidRPr="009B71BF">
        <w:t>Tính P(x) +Q(x)</w:t>
      </w:r>
    </w:p>
    <w:p w:rsidR="00FD2B1E" w:rsidRPr="009B71BF" w:rsidRDefault="00FD2B1E" w:rsidP="00FD2B1E">
      <w:pPr>
        <w:numPr>
          <w:ilvl w:val="0"/>
          <w:numId w:val="7"/>
        </w:numPr>
      </w:pPr>
      <w:r w:rsidRPr="009B71BF">
        <w:t>Tính P(x) – Q(x)</w:t>
      </w:r>
    </w:p>
    <w:p w:rsidR="00FD2B1E" w:rsidRPr="009B71BF" w:rsidRDefault="00FD2B1E" w:rsidP="00FD2B1E">
      <w:r w:rsidRPr="009B71BF">
        <w:rPr>
          <w:b/>
        </w:rPr>
        <w:t>Bài 4</w:t>
      </w:r>
      <w:r w:rsidRPr="009B71BF">
        <w:t xml:space="preserve">: </w:t>
      </w:r>
      <w:r w:rsidRPr="009B71BF">
        <w:rPr>
          <w:b/>
          <w:i/>
        </w:rPr>
        <w:t>(3,0 điểm</w:t>
      </w:r>
      <w:r w:rsidRPr="009B71BF">
        <w:rPr>
          <w:i/>
        </w:rPr>
        <w:t>)</w:t>
      </w:r>
      <w:r w:rsidRPr="009B71BF">
        <w:t xml:space="preserve"> Cho </w:t>
      </w:r>
      <w:r w:rsidRPr="009B71BF">
        <w:rPr>
          <w:position w:val="-6"/>
        </w:rPr>
        <w:object w:dxaOrig="680" w:dyaOrig="279">
          <v:shape id="_x0000_i1055" type="#_x0000_t75" style="width:33.75pt;height:14.25pt" o:ole="">
            <v:imagedata r:id="rId57" o:title=""/>
          </v:shape>
          <o:OLEObject Type="Embed" ProgID="Equation.DSMT4" ShapeID="_x0000_i1055" DrawAspect="Content" ObjectID="_1522468346" r:id="rId58"/>
        </w:object>
      </w:r>
      <w:r w:rsidRPr="009B71BF">
        <w:t xml:space="preserve"> vuông tại A có AB = 8cm, AC = 12cm.Vẽ trung tuyến BM, trên tia đối của tia MB lấy điểm N sao cho MN = MB.</w:t>
      </w:r>
    </w:p>
    <w:p w:rsidR="00FD2B1E" w:rsidRPr="009B71BF" w:rsidRDefault="00FD2B1E" w:rsidP="00FD2B1E">
      <w:pPr>
        <w:numPr>
          <w:ilvl w:val="0"/>
          <w:numId w:val="8"/>
        </w:numPr>
      </w:pPr>
      <w:r w:rsidRPr="009B71BF">
        <w:t xml:space="preserve">Chứng minh: </w:t>
      </w:r>
      <w:r w:rsidRPr="009B71BF">
        <w:rPr>
          <w:position w:val="-6"/>
        </w:rPr>
        <w:object w:dxaOrig="1740" w:dyaOrig="279">
          <v:shape id="_x0000_i1056" type="#_x0000_t75" style="width:87pt;height:14.25pt" o:ole="">
            <v:imagedata r:id="rId59" o:title=""/>
          </v:shape>
          <o:OLEObject Type="Embed" ProgID="Equation.DSMT4" ShapeID="_x0000_i1056" DrawAspect="Content" ObjectID="_1522468347" r:id="rId60"/>
        </w:object>
      </w:r>
    </w:p>
    <w:p w:rsidR="00FD2B1E" w:rsidRPr="009B71BF" w:rsidRDefault="00FD2B1E" w:rsidP="00FD2B1E">
      <w:pPr>
        <w:numPr>
          <w:ilvl w:val="0"/>
          <w:numId w:val="8"/>
        </w:numPr>
      </w:pPr>
      <w:r w:rsidRPr="009B71BF">
        <w:t>Tính độ dài BM .</w:t>
      </w:r>
    </w:p>
    <w:p w:rsidR="00FD2B1E" w:rsidRPr="009B71BF" w:rsidRDefault="00FD2B1E" w:rsidP="00FD2B1E">
      <w:pPr>
        <w:numPr>
          <w:ilvl w:val="0"/>
          <w:numId w:val="8"/>
        </w:numPr>
      </w:pPr>
      <w:r w:rsidRPr="009B71BF">
        <w:t>Chứng minh: BC &gt; CN .</w:t>
      </w:r>
    </w:p>
    <w:p w:rsidR="00FD2B1E" w:rsidRPr="009B71BF" w:rsidRDefault="00FD2B1E" w:rsidP="00FD2B1E">
      <w:r w:rsidRPr="009B71BF">
        <w:rPr>
          <w:b/>
        </w:rPr>
        <w:t>Bài 5</w:t>
      </w:r>
      <w:r w:rsidRPr="009B71BF">
        <w:t xml:space="preserve">: </w:t>
      </w:r>
      <w:r w:rsidRPr="009B71BF">
        <w:rPr>
          <w:b/>
          <w:i/>
        </w:rPr>
        <w:t>( 1,0 điểm )</w:t>
      </w:r>
    </w:p>
    <w:p w:rsidR="00FD2B1E" w:rsidRPr="009B71BF" w:rsidRDefault="00FD2B1E" w:rsidP="00FD2B1E">
      <w:pPr>
        <w:numPr>
          <w:ilvl w:val="0"/>
          <w:numId w:val="9"/>
        </w:numPr>
      </w:pPr>
      <w:r w:rsidRPr="009B71BF">
        <w:t>Chứng minh đa thức ( x- 5 )</w:t>
      </w:r>
      <w:r w:rsidRPr="009B71BF">
        <w:rPr>
          <w:vertAlign w:val="superscript"/>
        </w:rPr>
        <w:t>2</w:t>
      </w:r>
      <w:r w:rsidRPr="009B71BF">
        <w:t xml:space="preserve"> + 1 không có nghiệm .</w:t>
      </w:r>
    </w:p>
    <w:p w:rsidR="00FD2B1E" w:rsidRPr="009B71BF" w:rsidRDefault="00FD2B1E" w:rsidP="00FD2B1E">
      <w:pPr>
        <w:numPr>
          <w:ilvl w:val="0"/>
          <w:numId w:val="9"/>
        </w:numPr>
      </w:pPr>
      <w:r w:rsidRPr="009B71BF">
        <w:t>Tìm nghiệm của đa thức : x</w:t>
      </w:r>
      <w:r w:rsidRPr="009B71BF">
        <w:rPr>
          <w:vertAlign w:val="superscript"/>
        </w:rPr>
        <w:t>3</w:t>
      </w:r>
      <w:r w:rsidRPr="009B71BF">
        <w:t>- x</w:t>
      </w:r>
      <w:r w:rsidRPr="009B71BF">
        <w:rPr>
          <w:vertAlign w:val="superscript"/>
        </w:rPr>
        <w:t xml:space="preserve">2 </w:t>
      </w:r>
      <w:r w:rsidRPr="009B71BF">
        <w:t>+ x-1</w:t>
      </w:r>
    </w:p>
    <w:p w:rsidR="00FD2B1E" w:rsidRPr="009B71BF" w:rsidRDefault="00FD2B1E" w:rsidP="00FD2B1E"/>
    <w:p w:rsidR="00FD2B1E" w:rsidRPr="009B71BF" w:rsidRDefault="00FD2B1E" w:rsidP="00FD2B1E">
      <w:pPr>
        <w:jc w:val="center"/>
      </w:pPr>
      <w:r w:rsidRPr="009B71BF">
        <w:t>-----HẾT-----</w: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ĐỀ 8</w:t>
      </w:r>
    </w:p>
    <w:p w:rsidR="00FD2B1E" w:rsidRDefault="00FD2B1E" w:rsidP="00FD2B1E">
      <w:pPr>
        <w:jc w:val="both"/>
        <w:rPr>
          <w:b/>
          <w:bCs/>
          <w:i/>
          <w:iCs/>
        </w:rPr>
      </w:pPr>
    </w:p>
    <w:p w:rsidR="00FD2B1E" w:rsidRPr="009B71BF" w:rsidRDefault="00FD2B1E" w:rsidP="00FD2B1E">
      <w:pPr>
        <w:jc w:val="both"/>
        <w:rPr>
          <w:b/>
          <w:bCs/>
          <w:i/>
          <w:iCs/>
        </w:rPr>
      </w:pPr>
      <w:r w:rsidRPr="009B71BF">
        <w:rPr>
          <w:b/>
          <w:bCs/>
          <w:i/>
          <w:iCs/>
        </w:rPr>
        <w:t>Câu 1 (1,5 điểm)</w:t>
      </w:r>
    </w:p>
    <w:p w:rsidR="00FD2B1E" w:rsidRPr="009B71BF" w:rsidRDefault="00FD2B1E" w:rsidP="00FD2B1E">
      <w:pPr>
        <w:jc w:val="both"/>
      </w:pPr>
      <w:r w:rsidRPr="009B71BF">
        <w:t xml:space="preserve">Tuổi nghề của giáo viên trường trung học được ghi trong bảng sau: </w:t>
      </w:r>
    </w:p>
    <w:p w:rsidR="00FD2B1E" w:rsidRPr="009B71BF" w:rsidRDefault="00FD2B1E" w:rsidP="00FD2B1E">
      <w:pPr>
        <w:jc w:val="both"/>
      </w:pPr>
    </w:p>
    <w:tbl>
      <w:tblPr>
        <w:tblStyle w:val="TableGrid"/>
        <w:tblW w:w="0" w:type="auto"/>
        <w:tblLook w:val="01E0"/>
      </w:tblPr>
      <w:tblGrid>
        <w:gridCol w:w="963"/>
        <w:gridCol w:w="953"/>
        <w:gridCol w:w="952"/>
        <w:gridCol w:w="953"/>
        <w:gridCol w:w="952"/>
        <w:gridCol w:w="953"/>
        <w:gridCol w:w="962"/>
        <w:gridCol w:w="963"/>
        <w:gridCol w:w="962"/>
        <w:gridCol w:w="963"/>
      </w:tblGrid>
      <w:tr w:rsidR="00FD2B1E" w:rsidRPr="009B71BF" w:rsidTr="00BC7F99">
        <w:trPr>
          <w:trHeight w:val="541"/>
        </w:trPr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lastRenderedPageBreak/>
              <w:t>2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3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4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9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25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30</w:t>
            </w:r>
          </w:p>
        </w:tc>
      </w:tr>
      <w:tr w:rsidR="00FD2B1E" w:rsidRPr="009B71BF" w:rsidTr="00BC7F99">
        <w:trPr>
          <w:trHeight w:val="470"/>
        </w:trPr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3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9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9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15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30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25</w:t>
            </w:r>
          </w:p>
        </w:tc>
      </w:tr>
      <w:tr w:rsidR="00FD2B1E" w:rsidRPr="009B71BF" w:rsidTr="00BC7F99">
        <w:trPr>
          <w:trHeight w:val="484"/>
        </w:trPr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3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3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</w:tr>
      <w:tr w:rsidR="00FD2B1E" w:rsidRPr="009B71BF" w:rsidTr="00BC7F99">
        <w:trPr>
          <w:trHeight w:val="482"/>
        </w:trPr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4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4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4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9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9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9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</w:tr>
      <w:tr w:rsidR="00FD2B1E" w:rsidRPr="009B71BF" w:rsidTr="00BC7F99">
        <w:trPr>
          <w:trHeight w:val="456"/>
        </w:trPr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5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8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9</w:t>
            </w:r>
          </w:p>
        </w:tc>
        <w:tc>
          <w:tcPr>
            <w:tcW w:w="1003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12</w:t>
            </w:r>
          </w:p>
        </w:tc>
        <w:tc>
          <w:tcPr>
            <w:tcW w:w="1004" w:type="dxa"/>
            <w:vAlign w:val="center"/>
          </w:tcPr>
          <w:p w:rsidR="00FD2B1E" w:rsidRPr="009B71BF" w:rsidRDefault="00FD2B1E" w:rsidP="00BC7F99">
            <w:pPr>
              <w:jc w:val="center"/>
            </w:pPr>
            <w:r w:rsidRPr="009B71BF">
              <w:t>9</w:t>
            </w:r>
          </w:p>
        </w:tc>
      </w:tr>
    </w:tbl>
    <w:p w:rsidR="00FD2B1E" w:rsidRPr="009B71BF" w:rsidRDefault="00FD2B1E" w:rsidP="00FD2B1E">
      <w:pPr>
        <w:jc w:val="both"/>
      </w:pPr>
      <w:r w:rsidRPr="009B71BF">
        <w:t>a) Dấu hiệu cần tìm hiểu ở đây là gì ?</w:t>
      </w:r>
    </w:p>
    <w:p w:rsidR="00FD2B1E" w:rsidRPr="009B71BF" w:rsidRDefault="00FD2B1E" w:rsidP="00FD2B1E">
      <w:pPr>
        <w:jc w:val="both"/>
      </w:pPr>
      <w:r w:rsidRPr="009B71BF">
        <w:t>b) Lập bảng tần số và tính số trung bình cộng của dấu hiệu.</w:t>
      </w:r>
    </w:p>
    <w:p w:rsidR="00FD2B1E" w:rsidRPr="009B71BF" w:rsidRDefault="00FD2B1E" w:rsidP="00FD2B1E">
      <w:r w:rsidRPr="009B71BF">
        <w:t>c)  Tìm mốt của dấu hiệu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rPr>
          <w:b/>
          <w:bCs/>
          <w:i/>
          <w:iCs/>
        </w:rPr>
      </w:pPr>
      <w:r w:rsidRPr="009B71BF">
        <w:rPr>
          <w:b/>
          <w:bCs/>
          <w:i/>
          <w:iCs/>
        </w:rPr>
        <w:t xml:space="preserve">Câu 2 (1,5 điểm) </w:t>
      </w:r>
      <w:r w:rsidRPr="009B71BF">
        <w:rPr>
          <w:bCs/>
          <w:iCs/>
        </w:rPr>
        <w:t>Tìm x biết: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pt-BR"/>
        </w:rPr>
      </w:pPr>
      <w:r w:rsidRPr="009B71BF">
        <w:rPr>
          <w:lang w:val="pt-BR"/>
        </w:rPr>
        <w:t>a,     3x + 2 = 0                b,  (x</w:t>
      </w:r>
      <w:r w:rsidRPr="009B71BF">
        <w:rPr>
          <w:vertAlign w:val="superscript"/>
          <w:lang w:val="pt-BR"/>
        </w:rPr>
        <w:t>2</w:t>
      </w:r>
      <w:r w:rsidRPr="009B71BF">
        <w:rPr>
          <w:lang w:val="pt-BR"/>
        </w:rPr>
        <w:t>+ 2x - 3 ) - ( x +x</w:t>
      </w:r>
      <w:r w:rsidRPr="009B71BF">
        <w:rPr>
          <w:vertAlign w:val="superscript"/>
          <w:lang w:val="pt-BR"/>
        </w:rPr>
        <w:t>2</w:t>
      </w:r>
      <w:r w:rsidRPr="009B71BF">
        <w:rPr>
          <w:lang w:val="pt-BR"/>
        </w:rPr>
        <w:t xml:space="preserve">- 5) = 0 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pt-BR"/>
        </w:rPr>
      </w:pPr>
      <w:r w:rsidRPr="009B71BF">
        <w:rPr>
          <w:b/>
          <w:bCs/>
          <w:i/>
          <w:iCs/>
          <w:lang w:val="pt-BR"/>
        </w:rPr>
        <w:t>Câu 3 (2 điểm)</w:t>
      </w:r>
      <w:r w:rsidRPr="009B71BF">
        <w:rPr>
          <w:lang w:val="pt-BR"/>
        </w:rPr>
        <w:t>Cho đa thức: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fr-FR"/>
        </w:rPr>
      </w:pPr>
      <w:r w:rsidRPr="009B71BF">
        <w:rPr>
          <w:lang w:val="fr-FR"/>
        </w:rPr>
        <w:tab/>
        <w:t>P(x) = -2 x</w:t>
      </w:r>
      <w:r w:rsidRPr="009B71BF">
        <w:rPr>
          <w:vertAlign w:val="superscript"/>
          <w:lang w:val="fr-FR"/>
        </w:rPr>
        <w:t>2</w:t>
      </w:r>
      <w:r w:rsidRPr="009B71BF">
        <w:rPr>
          <w:lang w:val="fr-FR"/>
        </w:rPr>
        <w:t xml:space="preserve"> + 3x</w:t>
      </w:r>
      <w:r w:rsidRPr="009B71BF">
        <w:rPr>
          <w:vertAlign w:val="superscript"/>
          <w:lang w:val="fr-FR"/>
        </w:rPr>
        <w:t>4</w:t>
      </w:r>
      <w:r w:rsidRPr="009B71BF">
        <w:rPr>
          <w:lang w:val="fr-FR"/>
        </w:rPr>
        <w:t xml:space="preserve"> - 9x</w:t>
      </w:r>
      <w:r w:rsidRPr="009B71BF">
        <w:rPr>
          <w:vertAlign w:val="superscript"/>
          <w:lang w:val="fr-FR"/>
        </w:rPr>
        <w:t>3</w:t>
      </w:r>
      <w:r w:rsidRPr="009B71BF">
        <w:rPr>
          <w:lang w:val="fr-FR"/>
        </w:rPr>
        <w:t xml:space="preserve"> - </w:t>
      </w:r>
      <w:r w:rsidRPr="009B71BF">
        <w:rPr>
          <w:position w:val="-24"/>
          <w:lang w:val="fr-FR"/>
        </w:rPr>
        <w:object w:dxaOrig="240" w:dyaOrig="620">
          <v:shape id="_x0000_i1057" type="#_x0000_t75" style="width:12pt;height:30.75pt" o:ole="">
            <v:imagedata r:id="rId61" o:title=""/>
          </v:shape>
          <o:OLEObject Type="Embed" ProgID="Equation.DSMT4" ShapeID="_x0000_i1057" DrawAspect="Content" ObjectID="_1522468348" r:id="rId62"/>
        </w:object>
      </w:r>
      <w:r w:rsidRPr="009B71BF">
        <w:rPr>
          <w:lang w:val="fr-FR"/>
        </w:rPr>
        <w:t>x +2x</w:t>
      </w:r>
      <w:r w:rsidRPr="009B71BF">
        <w:rPr>
          <w:vertAlign w:val="superscript"/>
          <w:lang w:val="fr-FR"/>
        </w:rPr>
        <w:t>5</w:t>
      </w:r>
      <w:r w:rsidRPr="009B71BF">
        <w:rPr>
          <w:lang w:val="fr-FR"/>
        </w:rPr>
        <w:t xml:space="preserve">  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nl-NL"/>
        </w:rPr>
      </w:pPr>
      <w:r w:rsidRPr="009B71BF">
        <w:rPr>
          <w:lang w:val="nl-NL"/>
        </w:rPr>
        <w:tab/>
        <w:t>Q(x) = 4x</w:t>
      </w:r>
      <w:r w:rsidRPr="009B71BF">
        <w:rPr>
          <w:vertAlign w:val="superscript"/>
          <w:lang w:val="nl-NL"/>
        </w:rPr>
        <w:t>2</w:t>
      </w:r>
      <w:r w:rsidRPr="009B71BF">
        <w:rPr>
          <w:lang w:val="nl-NL"/>
        </w:rPr>
        <w:t xml:space="preserve"> + 3x</w:t>
      </w:r>
      <w:r w:rsidRPr="009B71BF">
        <w:rPr>
          <w:vertAlign w:val="superscript"/>
          <w:lang w:val="nl-NL"/>
        </w:rPr>
        <w:t>4</w:t>
      </w:r>
      <w:r w:rsidRPr="009B71BF">
        <w:rPr>
          <w:lang w:val="nl-NL"/>
        </w:rPr>
        <w:t xml:space="preserve"> - 2x</w:t>
      </w:r>
      <w:r w:rsidRPr="009B71BF">
        <w:rPr>
          <w:vertAlign w:val="superscript"/>
          <w:lang w:val="nl-NL"/>
        </w:rPr>
        <w:t>3</w:t>
      </w:r>
      <w:r w:rsidRPr="009B71BF">
        <w:rPr>
          <w:lang w:val="nl-NL"/>
        </w:rPr>
        <w:t xml:space="preserve"> - </w:t>
      </w:r>
      <w:r w:rsidRPr="009B71BF">
        <w:rPr>
          <w:position w:val="-24"/>
          <w:lang w:val="fr-FR"/>
        </w:rPr>
        <w:object w:dxaOrig="240" w:dyaOrig="620">
          <v:shape id="_x0000_i1058" type="#_x0000_t75" style="width:12pt;height:30.75pt" o:ole="">
            <v:imagedata r:id="rId61" o:title=""/>
          </v:shape>
          <o:OLEObject Type="Embed" ProgID="Equation.DSMT4" ShapeID="_x0000_i1058" DrawAspect="Content" ObjectID="_1522468349" r:id="rId63"/>
        </w:object>
      </w:r>
      <w:r w:rsidRPr="009B71BF">
        <w:rPr>
          <w:lang w:val="nl-NL"/>
        </w:rPr>
        <w:t xml:space="preserve"> - 2x</w:t>
      </w:r>
      <w:r w:rsidRPr="009B71BF">
        <w:rPr>
          <w:vertAlign w:val="superscript"/>
          <w:lang w:val="nl-NL"/>
        </w:rPr>
        <w:t>5</w:t>
      </w:r>
      <w:r w:rsidRPr="009B71BF">
        <w:rPr>
          <w:lang w:val="nl-NL"/>
        </w:rPr>
        <w:t xml:space="preserve">  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nl-NL"/>
        </w:rPr>
      </w:pPr>
      <w:r w:rsidRPr="009B71BF">
        <w:rPr>
          <w:lang w:val="nl-NL"/>
        </w:rPr>
        <w:t>a) Sắp xếp các hạng tử của đa thức theo luỹ thừa giảm dần của biến.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nl-NL"/>
        </w:rPr>
      </w:pPr>
      <w:r w:rsidRPr="009B71BF">
        <w:rPr>
          <w:lang w:val="nl-NL"/>
        </w:rPr>
        <w:t>b) Tính P(x) + Q(x) và P(x) - Q(x)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nl-NL"/>
        </w:rPr>
      </w:pPr>
      <w:r w:rsidRPr="009B71BF">
        <w:rPr>
          <w:lang w:val="nl-NL"/>
        </w:rPr>
        <w:t>c) x = 0 là nghiệm của P(x) hay Q(x)?</w:t>
      </w:r>
    </w:p>
    <w:p w:rsidR="00FD2B1E" w:rsidRPr="009B71BF" w:rsidRDefault="00FD2B1E" w:rsidP="00FD2B1E">
      <w:pPr>
        <w:tabs>
          <w:tab w:val="left" w:pos="0"/>
          <w:tab w:val="left" w:pos="900"/>
          <w:tab w:val="left" w:pos="3240"/>
          <w:tab w:val="center" w:pos="5400"/>
          <w:tab w:val="left" w:pos="6300"/>
        </w:tabs>
        <w:ind w:left="120" w:hanging="120"/>
        <w:jc w:val="both"/>
        <w:rPr>
          <w:lang w:val="nl-NL"/>
        </w:rPr>
      </w:pPr>
      <w:r w:rsidRPr="009B71BF">
        <w:rPr>
          <w:b/>
          <w:i/>
          <w:lang w:val="nl-NL"/>
        </w:rPr>
        <w:t>Câu 4 (4 điểm)</w:t>
      </w:r>
      <w:r w:rsidRPr="009B71BF">
        <w:rPr>
          <w:lang w:val="nl-NL"/>
        </w:rPr>
        <w:t>Cho tam giác ABC nhọn, AH là đường cao. Vẽ ra phía ngoài tam giác ABC tam giác ABD vuông cân tại B và tam giác ACE vuông cân tại C. Trên tia đối của tia AH lấy điểm K sao cho AK = BC. Chứng minh rằng: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nl-NL"/>
        </w:rPr>
      </w:pPr>
      <w:r w:rsidRPr="009B71BF">
        <w:rPr>
          <w:lang w:val="nl-NL"/>
        </w:rPr>
        <w:t xml:space="preserve">a) </w:t>
      </w:r>
      <w:r w:rsidRPr="009B71BF">
        <w:rPr>
          <w:position w:val="-6"/>
          <w:lang w:val="nl-NL"/>
        </w:rPr>
        <w:object w:dxaOrig="1600" w:dyaOrig="279">
          <v:shape id="_x0000_i1059" type="#_x0000_t75" style="width:80.25pt;height:14.25pt" o:ole="">
            <v:imagedata r:id="rId64" o:title=""/>
          </v:shape>
          <o:OLEObject Type="Embed" ProgID="Equation.DSMT4" ShapeID="_x0000_i1059" DrawAspect="Content" ObjectID="_1522468350" r:id="rId65"/>
        </w:objec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nl-NL"/>
        </w:rPr>
      </w:pPr>
      <w:r w:rsidRPr="009B71BF">
        <w:rPr>
          <w:lang w:val="nl-NL"/>
        </w:rPr>
        <w:t xml:space="preserve">b) DC </w:t>
      </w:r>
      <w:r w:rsidRPr="009B71BF">
        <w:rPr>
          <w:position w:val="-4"/>
          <w:lang w:val="nl-NL"/>
        </w:rPr>
        <w:object w:dxaOrig="240" w:dyaOrig="260">
          <v:shape id="_x0000_i1060" type="#_x0000_t75" style="width:12pt;height:12.75pt" o:ole="">
            <v:imagedata r:id="rId66" o:title=""/>
          </v:shape>
          <o:OLEObject Type="Embed" ProgID="Equation.DSMT4" ShapeID="_x0000_i1060" DrawAspect="Content" ObjectID="_1522468351" r:id="rId67"/>
        </w:object>
      </w:r>
      <w:r w:rsidRPr="009B71BF">
        <w:rPr>
          <w:lang w:val="nl-NL"/>
        </w:rPr>
        <w:t xml:space="preserve"> KB</w:t>
      </w:r>
    </w:p>
    <w:p w:rsidR="00FD2B1E" w:rsidRPr="009B71BF" w:rsidRDefault="00FD2B1E" w:rsidP="00FD2B1E">
      <w:pPr>
        <w:tabs>
          <w:tab w:val="left" w:pos="540"/>
          <w:tab w:val="left" w:pos="900"/>
          <w:tab w:val="left" w:pos="3240"/>
          <w:tab w:val="center" w:pos="5400"/>
          <w:tab w:val="left" w:pos="6300"/>
        </w:tabs>
        <w:ind w:left="540" w:hanging="540"/>
        <w:jc w:val="both"/>
        <w:rPr>
          <w:lang w:val="de-DE"/>
        </w:rPr>
      </w:pPr>
      <w:r w:rsidRPr="009B71BF">
        <w:rPr>
          <w:lang w:val="de-DE"/>
        </w:rPr>
        <w:t>c) CD, KH, EB đồng quy tại một điểm.</w:t>
      </w:r>
    </w:p>
    <w:p w:rsidR="00FD2B1E" w:rsidRPr="009B71BF" w:rsidRDefault="00FD2B1E" w:rsidP="00FD2B1E">
      <w:pPr>
        <w:rPr>
          <w:lang w:val="de-DE"/>
        </w:rPr>
      </w:pPr>
      <w:r w:rsidRPr="009B71BF">
        <w:rPr>
          <w:b/>
          <w:bCs/>
          <w:i/>
          <w:iCs/>
          <w:lang w:val="de-DE"/>
        </w:rPr>
        <w:t xml:space="preserve">Câu 5 (1 điểm) </w:t>
      </w:r>
      <w:r w:rsidRPr="009B71BF">
        <w:rPr>
          <w:bCs/>
          <w:iCs/>
          <w:lang w:val="de-DE"/>
        </w:rPr>
        <w:t>Tìm số nguyên tố</w:t>
      </w:r>
      <w:r w:rsidRPr="009B71BF">
        <w:rPr>
          <w:lang w:val="de-DE"/>
        </w:rPr>
        <w:t xml:space="preserve"> x,y sao cho x</w:t>
      </w:r>
      <w:r w:rsidRPr="009B71BF">
        <w:rPr>
          <w:vertAlign w:val="superscript"/>
          <w:lang w:val="de-DE"/>
        </w:rPr>
        <w:t>2</w:t>
      </w:r>
      <w:r w:rsidRPr="009B71BF">
        <w:rPr>
          <w:lang w:val="de-DE"/>
        </w:rPr>
        <w:t>-2y</w:t>
      </w:r>
      <w:r w:rsidRPr="009B71BF">
        <w:rPr>
          <w:vertAlign w:val="superscript"/>
          <w:lang w:val="de-DE"/>
        </w:rPr>
        <w:t>2</w:t>
      </w:r>
      <w:r w:rsidRPr="009B71BF">
        <w:rPr>
          <w:lang w:val="de-DE"/>
        </w:rPr>
        <w:t>=1</w:t>
      </w:r>
    </w:p>
    <w:p w:rsidR="00FD2B1E" w:rsidRPr="009B71BF" w:rsidRDefault="00FD2B1E" w:rsidP="00FD2B1E">
      <w:pPr>
        <w:spacing w:line="264" w:lineRule="auto"/>
        <w:jc w:val="center"/>
        <w:rPr>
          <w:b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Default="00FD2B1E" w:rsidP="00FD2B1E">
      <w:pPr>
        <w:jc w:val="center"/>
        <w:rPr>
          <w:b/>
          <w:color w:val="000000"/>
          <w:u w:val="single"/>
          <w:lang w:val="es-MX"/>
        </w:rPr>
      </w:pPr>
      <w:r w:rsidRPr="009B71BF">
        <w:rPr>
          <w:b/>
          <w:color w:val="000000"/>
          <w:u w:val="single"/>
          <w:lang w:val="es-MX"/>
        </w:rPr>
        <w:t>ĐỀ 9</w: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tabs>
          <w:tab w:val="left" w:pos="2760"/>
        </w:tabs>
      </w:pPr>
      <w:r w:rsidRPr="009B71BF">
        <w:rPr>
          <w:b/>
        </w:rPr>
        <w:t>Câu 1 (2,5 điểm</w:t>
      </w:r>
      <w:r w:rsidRPr="009B71BF">
        <w:t>): Số cân nặng của 20 bạn (tính theo kg) trong một lớp học được ghi lại như sau:</w:t>
      </w:r>
    </w:p>
    <w:tbl>
      <w:tblPr>
        <w:tblStyle w:val="TableGrid"/>
        <w:tblW w:w="0" w:type="auto"/>
        <w:tblLook w:val="01E0"/>
      </w:tblPr>
      <w:tblGrid>
        <w:gridCol w:w="956"/>
        <w:gridCol w:w="957"/>
        <w:gridCol w:w="957"/>
        <w:gridCol w:w="958"/>
        <w:gridCol w:w="958"/>
        <w:gridCol w:w="958"/>
        <w:gridCol w:w="958"/>
        <w:gridCol w:w="958"/>
        <w:gridCol w:w="958"/>
        <w:gridCol w:w="958"/>
      </w:tblGrid>
      <w:tr w:rsidR="00FD2B1E" w:rsidRPr="009B71BF" w:rsidTr="00BC7F99">
        <w:tc>
          <w:tcPr>
            <w:tcW w:w="996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2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6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0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2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6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28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0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1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28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2</w:t>
            </w:r>
          </w:p>
        </w:tc>
      </w:tr>
      <w:tr w:rsidR="00FD2B1E" w:rsidRPr="009B71BF" w:rsidTr="00BC7F99">
        <w:tc>
          <w:tcPr>
            <w:tcW w:w="996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2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0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2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1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45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28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1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1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2</w:t>
            </w:r>
          </w:p>
        </w:tc>
        <w:tc>
          <w:tcPr>
            <w:tcW w:w="997" w:type="dxa"/>
          </w:tcPr>
          <w:p w:rsidR="00FD2B1E" w:rsidRPr="009B71BF" w:rsidRDefault="00FD2B1E" w:rsidP="00BC7F99">
            <w:pPr>
              <w:tabs>
                <w:tab w:val="left" w:pos="2760"/>
              </w:tabs>
            </w:pPr>
            <w:r w:rsidRPr="009B71BF">
              <w:t>31</w:t>
            </w:r>
          </w:p>
        </w:tc>
      </w:tr>
    </w:tbl>
    <w:p w:rsidR="00FD2B1E" w:rsidRPr="009B71BF" w:rsidRDefault="00FD2B1E" w:rsidP="00FD2B1E">
      <w:pPr>
        <w:tabs>
          <w:tab w:val="left" w:pos="2760"/>
        </w:tabs>
      </w:pPr>
      <w:r w:rsidRPr="009B71BF">
        <w:t>a, Dấu hiệu ở đây là gì?</w:t>
      </w:r>
    </w:p>
    <w:p w:rsidR="00FD2B1E" w:rsidRPr="009B71BF" w:rsidRDefault="00FD2B1E" w:rsidP="00FD2B1E">
      <w:pPr>
        <w:tabs>
          <w:tab w:val="left" w:pos="2760"/>
        </w:tabs>
      </w:pPr>
      <w:r w:rsidRPr="009B71BF">
        <w:t>b, Lập bảng tần số</w:t>
      </w:r>
    </w:p>
    <w:p w:rsidR="00FD2B1E" w:rsidRPr="009B71BF" w:rsidRDefault="00FD2B1E" w:rsidP="00FD2B1E">
      <w:pPr>
        <w:tabs>
          <w:tab w:val="left" w:pos="2760"/>
        </w:tabs>
      </w:pPr>
      <w:r w:rsidRPr="009B71BF">
        <w:t xml:space="preserve">c, Tính số trung bình cộng </w:t>
      </w:r>
    </w:p>
    <w:p w:rsidR="00FD2B1E" w:rsidRPr="009B71BF" w:rsidRDefault="00FD2B1E" w:rsidP="00FD2B1E">
      <w:pPr>
        <w:tabs>
          <w:tab w:val="left" w:pos="2760"/>
        </w:tabs>
      </w:pPr>
      <w:r w:rsidRPr="009B71BF">
        <w:t>d, Tìm mốt của dấu hiệu.</w:t>
      </w:r>
    </w:p>
    <w:p w:rsidR="00FD2B1E" w:rsidRPr="009B71BF" w:rsidRDefault="00FD2B1E" w:rsidP="00FD2B1E">
      <w:pPr>
        <w:tabs>
          <w:tab w:val="left" w:pos="720"/>
        </w:tabs>
      </w:pPr>
      <w:r w:rsidRPr="009B71BF">
        <w:rPr>
          <w:b/>
        </w:rPr>
        <w:t>Câu 2 (3,0 điểm</w:t>
      </w:r>
      <w:r w:rsidRPr="009B71BF">
        <w:t xml:space="preserve">): Cho hai đa thức: </w:t>
      </w:r>
    </w:p>
    <w:p w:rsidR="00FD2B1E" w:rsidRPr="009B71BF" w:rsidRDefault="00FD2B1E" w:rsidP="00FD2B1E">
      <w:pPr>
        <w:tabs>
          <w:tab w:val="left" w:pos="720"/>
        </w:tabs>
      </w:pPr>
      <w:r w:rsidRPr="009B71BF">
        <w:lastRenderedPageBreak/>
        <w:t>P(</w:t>
      </w:r>
      <w:r w:rsidRPr="009B71BF">
        <w:rPr>
          <w:position w:val="-6"/>
        </w:rPr>
        <w:object w:dxaOrig="220" w:dyaOrig="240">
          <v:shape id="_x0000_i1061" type="#_x0000_t75" style="width:11.25pt;height:12pt" o:ole="">
            <v:imagedata r:id="rId15" o:title=""/>
          </v:shape>
          <o:OLEObject Type="Embed" ProgID="Equation.DSMT4" ShapeID="_x0000_i1061" DrawAspect="Content" ObjectID="_1522468352" r:id="rId68"/>
        </w:object>
      </w:r>
      <w:r w:rsidRPr="009B71BF">
        <w:t xml:space="preserve">) = </w:t>
      </w:r>
      <w:r w:rsidRPr="009B71BF">
        <w:rPr>
          <w:position w:val="-6"/>
        </w:rPr>
        <w:object w:dxaOrig="3019" w:dyaOrig="320">
          <v:shape id="_x0000_i1062" type="#_x0000_t75" style="width:150.75pt;height:16.5pt" o:ole="">
            <v:imagedata r:id="rId69" o:title=""/>
          </v:shape>
          <o:OLEObject Type="Embed" ProgID="Equation.DSMT4" ShapeID="_x0000_i1062" DrawAspect="Content" ObjectID="_1522468353" r:id="rId70"/>
        </w:object>
      </w:r>
      <w:r w:rsidRPr="009B71BF">
        <w:t xml:space="preserve"> ;  Q(</w:t>
      </w:r>
      <w:r w:rsidRPr="009B71BF">
        <w:rPr>
          <w:position w:val="-6"/>
        </w:rPr>
        <w:object w:dxaOrig="220" w:dyaOrig="240">
          <v:shape id="_x0000_i1063" type="#_x0000_t75" style="width:11.25pt;height:12pt" o:ole="">
            <v:imagedata r:id="rId15" o:title=""/>
          </v:shape>
          <o:OLEObject Type="Embed" ProgID="Equation.DSMT4" ShapeID="_x0000_i1063" DrawAspect="Content" ObjectID="_1522468354" r:id="rId71"/>
        </w:object>
      </w:r>
      <w:r w:rsidRPr="009B71BF">
        <w:t xml:space="preserve">) = </w:t>
      </w:r>
      <w:r w:rsidRPr="009B71BF">
        <w:rPr>
          <w:position w:val="-6"/>
        </w:rPr>
        <w:object w:dxaOrig="2880" w:dyaOrig="320">
          <v:shape id="_x0000_i1064" type="#_x0000_t75" style="width:2in;height:16.5pt" o:ole="">
            <v:imagedata r:id="rId72" o:title=""/>
          </v:shape>
          <o:OLEObject Type="Embed" ProgID="Equation.DSMT4" ShapeID="_x0000_i1064" DrawAspect="Content" ObjectID="_1522468355" r:id="rId73"/>
        </w:object>
      </w:r>
    </w:p>
    <w:p w:rsidR="00FD2B1E" w:rsidRPr="009B71BF" w:rsidRDefault="00FD2B1E" w:rsidP="00FD2B1E">
      <w:pPr>
        <w:tabs>
          <w:tab w:val="left" w:pos="600"/>
          <w:tab w:val="left" w:pos="4335"/>
          <w:tab w:val="left" w:pos="4440"/>
        </w:tabs>
      </w:pPr>
      <w:r w:rsidRPr="009B71BF">
        <w:t>a. Sắp xếp các hạng tử của mỗi đa thức trên theo luỹ thừa giảm của biến.</w:t>
      </w:r>
    </w:p>
    <w:p w:rsidR="00FD2B1E" w:rsidRPr="009B71BF" w:rsidRDefault="00FD2B1E" w:rsidP="00FD2B1E">
      <w:pPr>
        <w:tabs>
          <w:tab w:val="left" w:pos="600"/>
          <w:tab w:val="left" w:pos="4335"/>
          <w:tab w:val="left" w:pos="4440"/>
        </w:tabs>
      </w:pPr>
      <w:r w:rsidRPr="009B71BF">
        <w:t>b.Tìm đa thức H(x) = P(</w:t>
      </w:r>
      <w:r w:rsidRPr="009B71BF">
        <w:rPr>
          <w:position w:val="-6"/>
        </w:rPr>
        <w:object w:dxaOrig="220" w:dyaOrig="240">
          <v:shape id="_x0000_i1065" type="#_x0000_t75" style="width:11.25pt;height:12pt" o:ole="">
            <v:imagedata r:id="rId15" o:title=""/>
          </v:shape>
          <o:OLEObject Type="Embed" ProgID="Equation.DSMT4" ShapeID="_x0000_i1065" DrawAspect="Content" ObjectID="_1522468356" r:id="rId74"/>
        </w:object>
      </w:r>
      <w:r w:rsidRPr="009B71BF">
        <w:t>) – Q(</w:t>
      </w:r>
      <w:r w:rsidRPr="009B71BF">
        <w:rPr>
          <w:position w:val="-6"/>
        </w:rPr>
        <w:object w:dxaOrig="220" w:dyaOrig="240">
          <v:shape id="_x0000_i1066" type="#_x0000_t75" style="width:11.25pt;height:12pt" o:ole="">
            <v:imagedata r:id="rId15" o:title=""/>
          </v:shape>
          <o:OLEObject Type="Embed" ProgID="Equation.DSMT4" ShapeID="_x0000_i1066" DrawAspect="Content" ObjectID="_1522468357" r:id="rId75"/>
        </w:object>
      </w:r>
      <w:r w:rsidRPr="009B71BF">
        <w:t>)</w:t>
      </w:r>
    </w:p>
    <w:p w:rsidR="00FD2B1E" w:rsidRPr="009B71BF" w:rsidRDefault="00FD2B1E" w:rsidP="00FD2B1E">
      <w:pPr>
        <w:tabs>
          <w:tab w:val="left" w:pos="600"/>
          <w:tab w:val="left" w:pos="4335"/>
          <w:tab w:val="left" w:pos="4440"/>
        </w:tabs>
      </w:pPr>
      <w:r w:rsidRPr="009B71BF">
        <w:t>c. Tìm tất cả các nghiệm của H(x)</w:t>
      </w:r>
    </w:p>
    <w:p w:rsidR="00FD2B1E" w:rsidRPr="009B71BF" w:rsidRDefault="00FD2B1E" w:rsidP="00FD2B1E">
      <w:pPr>
        <w:tabs>
          <w:tab w:val="left" w:pos="2760"/>
        </w:tabs>
      </w:pPr>
      <w:r w:rsidRPr="009B71BF">
        <w:rPr>
          <w:b/>
        </w:rPr>
        <w:t>Câu 4 (3,5 điểm):</w:t>
      </w:r>
      <w:r w:rsidRPr="009B71BF">
        <w:t xml:space="preserve"> Cho tam giác ABC cân tại A (</w:t>
      </w:r>
      <w:r w:rsidRPr="009B71BF">
        <w:rPr>
          <w:position w:val="-6"/>
        </w:rPr>
        <w:object w:dxaOrig="780" w:dyaOrig="360">
          <v:shape id="_x0000_i1067" type="#_x0000_t75" style="width:39pt;height:18pt" o:ole="">
            <v:imagedata r:id="rId76" o:title=""/>
          </v:shape>
          <o:OLEObject Type="Embed" ProgID="Equation.DSMT4" ShapeID="_x0000_i1067" DrawAspect="Content" ObjectID="_1522468358" r:id="rId77"/>
        </w:object>
      </w:r>
      <w:r w:rsidRPr="009B71BF">
        <w:t>). Kẻ BD, CE lần lượt vuông góc với AC, AB.Gọi H là giao điểm của BD và CE:</w:t>
      </w:r>
    </w:p>
    <w:p w:rsidR="00FD2B1E" w:rsidRPr="009B71BF" w:rsidRDefault="00FD2B1E" w:rsidP="00FD2B1E">
      <w:pPr>
        <w:tabs>
          <w:tab w:val="left" w:pos="2760"/>
        </w:tabs>
      </w:pPr>
      <w:r w:rsidRPr="009B71BF">
        <w:t>a, Chứng minh AD = AE</w:t>
      </w:r>
    </w:p>
    <w:p w:rsidR="00FD2B1E" w:rsidRPr="009B71BF" w:rsidRDefault="00FD2B1E" w:rsidP="00FD2B1E">
      <w:pPr>
        <w:tabs>
          <w:tab w:val="left" w:pos="2760"/>
        </w:tabs>
      </w:pPr>
      <w:r w:rsidRPr="009B71BF">
        <w:t>b, Gọi M là trung điểm của BC. Chứng minh A, H, M thẳng hàng</w:t>
      </w:r>
    </w:p>
    <w:p w:rsidR="00FD2B1E" w:rsidRPr="009B71BF" w:rsidRDefault="00FD2B1E" w:rsidP="00FD2B1E">
      <w:pPr>
        <w:tabs>
          <w:tab w:val="left" w:pos="2760"/>
        </w:tabs>
      </w:pPr>
      <w:r w:rsidRPr="009B71BF">
        <w:t>c, Chứng minh ED &lt; BC</w:t>
      </w:r>
    </w:p>
    <w:p w:rsidR="00FD2B1E" w:rsidRPr="009B71BF" w:rsidRDefault="00FD2B1E" w:rsidP="00FD2B1E">
      <w:pPr>
        <w:ind w:left="72" w:hanging="72"/>
        <w:jc w:val="both"/>
      </w:pPr>
      <w:r w:rsidRPr="009B71BF">
        <w:rPr>
          <w:b/>
        </w:rPr>
        <w:t>Câu 5 (1 điểm):</w:t>
      </w:r>
      <w:r w:rsidRPr="009B71BF">
        <w:t xml:space="preserve"> Tìm x, y nguyên dương biết: (x - 1)(2x - y) = 3</w:t>
      </w:r>
    </w:p>
    <w:p w:rsidR="00FD2B1E" w:rsidRPr="009B71BF" w:rsidRDefault="00FD2B1E" w:rsidP="00FD2B1E">
      <w:pPr>
        <w:ind w:left="72" w:hanging="72"/>
        <w:jc w:val="both"/>
      </w:pPr>
    </w:p>
    <w:p w:rsidR="00FD2B1E" w:rsidRPr="009B71BF" w:rsidRDefault="00FD2B1E" w:rsidP="00FD2B1E">
      <w:pPr>
        <w:ind w:left="72" w:hanging="72"/>
        <w:jc w:val="both"/>
      </w:pPr>
    </w:p>
    <w:p w:rsidR="00FD2B1E" w:rsidRPr="009B71BF" w:rsidRDefault="00FD2B1E" w:rsidP="00FD2B1E">
      <w:pPr>
        <w:ind w:left="72" w:hanging="72"/>
        <w:jc w:val="center"/>
      </w:pPr>
      <w:r w:rsidRPr="009B71BF">
        <w:t>----- Hết-----</w:t>
      </w: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  <w:rPr>
          <w:b/>
          <w:color w:val="000000"/>
          <w:u w:val="single"/>
          <w:lang w:val="es-MX"/>
        </w:rPr>
      </w:pPr>
    </w:p>
    <w:p w:rsidR="00FD2B1E" w:rsidRPr="009B71BF" w:rsidRDefault="00FD2B1E" w:rsidP="00FD2B1E">
      <w:pPr>
        <w:jc w:val="center"/>
      </w:pPr>
      <w:r w:rsidRPr="009B71BF">
        <w:rPr>
          <w:b/>
          <w:color w:val="000000"/>
          <w:u w:val="single"/>
          <w:lang w:val="es-MX"/>
        </w:rPr>
        <w:t>ĐỀ 10</w:t>
      </w:r>
    </w:p>
    <w:p w:rsidR="00FD2B1E" w:rsidRPr="009B71BF" w:rsidRDefault="00FD2B1E" w:rsidP="00FD2B1E"/>
    <w:p w:rsidR="00FD2B1E" w:rsidRPr="009B71BF" w:rsidRDefault="00FD2B1E" w:rsidP="00FD2B1E">
      <w:r w:rsidRPr="009B71BF">
        <w:rPr>
          <w:b/>
        </w:rPr>
        <w:t xml:space="preserve">Câu 1(1,0 điểm) </w:t>
      </w:r>
      <w:r w:rsidRPr="009B71BF">
        <w:t>: Cho hàm số    y = f(x) = ax ( a</w:t>
      </w:r>
      <w:r w:rsidRPr="009B71BF">
        <w:rPr>
          <w:position w:val="-4"/>
        </w:rPr>
        <w:object w:dxaOrig="220" w:dyaOrig="220">
          <v:shape id="_x0000_i1068" type="#_x0000_t75" style="width:11.25pt;height:11.25pt" o:ole="">
            <v:imagedata r:id="rId78" o:title=""/>
          </v:shape>
          <o:OLEObject Type="Embed" ProgID="Equation.DSMT4" ShapeID="_x0000_i1068" DrawAspect="Content" ObjectID="_1522468359" r:id="rId79"/>
        </w:object>
      </w:r>
      <w:r w:rsidRPr="009B71BF">
        <w:t>0)</w:t>
      </w:r>
    </w:p>
    <w:p w:rsidR="00FD2B1E" w:rsidRPr="009B71BF" w:rsidRDefault="00FD2B1E" w:rsidP="00FD2B1E">
      <w:r w:rsidRPr="009B71BF">
        <w:t xml:space="preserve">           a) Xác định hệ số a biết đồ thị hàm số đi qua điểm A(-8; 24).</w:t>
      </w:r>
    </w:p>
    <w:p w:rsidR="00FD2B1E" w:rsidRPr="009B71BF" w:rsidRDefault="00FD2B1E" w:rsidP="00FD2B1E">
      <w:r w:rsidRPr="009B71BF">
        <w:t xml:space="preserve">           b) Vẽ đồ thị của hàm số với giá trị a tìm được.</w:t>
      </w:r>
    </w:p>
    <w:p w:rsidR="00FD2B1E" w:rsidRPr="009B71BF" w:rsidRDefault="00FD2B1E" w:rsidP="00FD2B1E">
      <w:r w:rsidRPr="009B71BF">
        <w:rPr>
          <w:b/>
        </w:rPr>
        <w:t>Câu 2 (3,0 điểm)</w:t>
      </w:r>
      <w:r w:rsidRPr="009B71BF">
        <w:t xml:space="preserve"> : Tìm x biết </w:t>
      </w:r>
    </w:p>
    <w:p w:rsidR="00FD2B1E" w:rsidRPr="009B71BF" w:rsidRDefault="00FD2B1E" w:rsidP="00FD2B1E">
      <w:r w:rsidRPr="009B71BF">
        <w:t xml:space="preserve">          </w:t>
      </w:r>
      <w:r w:rsidRPr="009B71BF">
        <w:rPr>
          <w:position w:val="-64"/>
        </w:rPr>
        <w:object w:dxaOrig="4420" w:dyaOrig="1420">
          <v:shape id="_x0000_i1069" type="#_x0000_t75" style="width:254.25pt;height:75pt" o:ole="">
            <v:imagedata r:id="rId80" o:title=""/>
          </v:shape>
          <o:OLEObject Type="Embed" ProgID="Equation.DSMT4" ShapeID="_x0000_i1069" DrawAspect="Content" ObjectID="_1522468360" r:id="rId81"/>
        </w:object>
      </w:r>
    </w:p>
    <w:p w:rsidR="00FD2B1E" w:rsidRPr="009B71BF" w:rsidRDefault="00FD2B1E" w:rsidP="00FD2B1E">
      <w:r w:rsidRPr="009B71BF">
        <w:rPr>
          <w:b/>
        </w:rPr>
        <w:t>Câu 3 (1,0 điểm)</w:t>
      </w:r>
      <w:r w:rsidRPr="009B71BF">
        <w:t xml:space="preserve"> : Tìm đa thức P và Q biết </w:t>
      </w:r>
    </w:p>
    <w:p w:rsidR="00FD2B1E" w:rsidRPr="009B71BF" w:rsidRDefault="00FD2B1E" w:rsidP="00FD2B1E">
      <w:r w:rsidRPr="009B71BF">
        <w:t xml:space="preserve">          </w:t>
      </w:r>
      <w:r w:rsidRPr="009B71BF">
        <w:rPr>
          <w:position w:val="-40"/>
        </w:rPr>
        <w:object w:dxaOrig="4320" w:dyaOrig="920">
          <v:shape id="_x0000_i1070" type="#_x0000_t75" style="width:3in;height:45.75pt" o:ole="">
            <v:imagedata r:id="rId82" o:title=""/>
          </v:shape>
          <o:OLEObject Type="Embed" ProgID="Equation.DSMT4" ShapeID="_x0000_i1070" DrawAspect="Content" ObjectID="_1522468361" r:id="rId83"/>
        </w:object>
      </w:r>
    </w:p>
    <w:p w:rsidR="00FD2B1E" w:rsidRPr="009B71BF" w:rsidRDefault="00FD2B1E" w:rsidP="00FD2B1E">
      <w:r w:rsidRPr="009B71BF">
        <w:rPr>
          <w:b/>
        </w:rPr>
        <w:t>Câu 4 (4,0 điểm):</w:t>
      </w:r>
      <w:r w:rsidRPr="009B71BF">
        <w:t xml:space="preserve"> Cho tam giác ABC có AB &lt; AC,  Phân giác AD. Trên cạnh AC lấy điểm E sao cho AE = AB. </w:t>
      </w:r>
    </w:p>
    <w:p w:rsidR="00FD2B1E" w:rsidRPr="009B71BF" w:rsidRDefault="00FD2B1E" w:rsidP="00FD2B1E">
      <w:r w:rsidRPr="009B71BF">
        <w:t>a) Chứng minh rằng BD = ED.</w:t>
      </w:r>
    </w:p>
    <w:p w:rsidR="00FD2B1E" w:rsidRPr="009B71BF" w:rsidRDefault="00FD2B1E" w:rsidP="00FD2B1E">
      <w:r w:rsidRPr="009B71BF">
        <w:t xml:space="preserve">b) Gọi K là giao điểm của các đường thẳng AB và ED. Chứng minh </w:t>
      </w:r>
      <w:r w:rsidRPr="009B71BF">
        <w:rPr>
          <w:position w:val="-6"/>
        </w:rPr>
        <w:object w:dxaOrig="1500" w:dyaOrig="279">
          <v:shape id="_x0000_i1071" type="#_x0000_t75" style="width:75pt;height:14.25pt" o:ole="">
            <v:imagedata r:id="rId84" o:title=""/>
          </v:shape>
          <o:OLEObject Type="Embed" ProgID="Equation.DSMT4" ShapeID="_x0000_i1071" DrawAspect="Content" ObjectID="_1522468362" r:id="rId85"/>
        </w:object>
      </w:r>
      <w:r w:rsidRPr="009B71BF">
        <w:t>.</w:t>
      </w:r>
    </w:p>
    <w:p w:rsidR="00FD2B1E" w:rsidRPr="009B71BF" w:rsidRDefault="00FD2B1E" w:rsidP="00FD2B1E">
      <w:r w:rsidRPr="009B71BF">
        <w:t xml:space="preserve">c) </w:t>
      </w:r>
      <w:r w:rsidRPr="009B71BF">
        <w:rPr>
          <w:position w:val="-6"/>
        </w:rPr>
        <w:object w:dxaOrig="720" w:dyaOrig="279">
          <v:shape id="_x0000_i1072" type="#_x0000_t75" style="width:36pt;height:14.25pt" o:ole="">
            <v:imagedata r:id="rId86" o:title=""/>
          </v:shape>
          <o:OLEObject Type="Embed" ProgID="Equation.DSMT4" ShapeID="_x0000_i1072" DrawAspect="Content" ObjectID="_1522468363" r:id="rId87"/>
        </w:object>
      </w:r>
      <w:r w:rsidRPr="009B71BF">
        <w:t xml:space="preserve"> là tam giác gì ? hãy chứng minh.</w:t>
      </w:r>
    </w:p>
    <w:p w:rsidR="00FD2B1E" w:rsidRPr="009B71BF" w:rsidRDefault="00FD2B1E" w:rsidP="00FD2B1E">
      <w:r w:rsidRPr="009B71BF">
        <w:t>d) Chứng minh AD</w:t>
      </w:r>
      <w:r w:rsidRPr="009B71BF">
        <w:rPr>
          <w:position w:val="-4"/>
        </w:rPr>
        <w:object w:dxaOrig="240" w:dyaOrig="260">
          <v:shape id="_x0000_i1073" type="#_x0000_t75" style="width:12pt;height:12.75pt" o:ole="">
            <v:imagedata r:id="rId88" o:title=""/>
          </v:shape>
          <o:OLEObject Type="Embed" ProgID="Equation.DSMT4" ShapeID="_x0000_i1073" DrawAspect="Content" ObjectID="_1522468364" r:id="rId89"/>
        </w:object>
      </w:r>
      <w:r w:rsidRPr="009B71BF">
        <w:t>KC</w:t>
      </w:r>
    </w:p>
    <w:p w:rsidR="00FD2B1E" w:rsidRPr="009B71BF" w:rsidRDefault="00FD2B1E" w:rsidP="00FD2B1E">
      <w:pPr>
        <w:rPr>
          <w:b/>
        </w:rPr>
      </w:pPr>
      <w:r w:rsidRPr="009B71BF">
        <w:rPr>
          <w:b/>
        </w:rPr>
        <w:t>Câu 5 (1,0 điểm) :</w:t>
      </w:r>
    </w:p>
    <w:p w:rsidR="00FD2B1E" w:rsidRPr="009B71BF" w:rsidRDefault="00FD2B1E" w:rsidP="00FD2B1E">
      <w:pPr>
        <w:spacing w:line="360" w:lineRule="auto"/>
        <w:ind w:left="780"/>
        <w:jc w:val="both"/>
      </w:pPr>
      <w:r w:rsidRPr="009B71BF">
        <w:t xml:space="preserve">Chứng minh rằng :      </w:t>
      </w:r>
      <w:r w:rsidRPr="009B71BF">
        <w:rPr>
          <w:position w:val="-28"/>
        </w:rPr>
        <w:object w:dxaOrig="3040" w:dyaOrig="660">
          <v:shape id="_x0000_i1074" type="#_x0000_t75" style="width:152.25pt;height:33pt" o:ole="">
            <v:imagedata r:id="rId90" o:title=""/>
          </v:shape>
          <o:OLEObject Type="Embed" ProgID="Equation.DSMT4" ShapeID="_x0000_i1074" DrawAspect="Content" ObjectID="_1522468365" r:id="rId91"/>
        </w:object>
      </w:r>
    </w:p>
    <w:p w:rsidR="00FD2B1E" w:rsidRPr="009B71BF" w:rsidRDefault="00FD2B1E" w:rsidP="00FD2B1E"/>
    <w:p w:rsidR="00FD2B1E" w:rsidRPr="009B71BF" w:rsidRDefault="00FD2B1E" w:rsidP="00FD2B1E">
      <w:pPr>
        <w:tabs>
          <w:tab w:val="left" w:pos="6600"/>
        </w:tabs>
      </w:pPr>
    </w:p>
    <w:p w:rsidR="004D4A9A" w:rsidRDefault="00FD2B1E" w:rsidP="00FD2B1E">
      <w:pPr>
        <w:jc w:val="center"/>
      </w:pPr>
      <w:r w:rsidRPr="009B71BF">
        <w:t>----- Hết -----</w:t>
      </w:r>
    </w:p>
    <w:sectPr w:rsidR="004D4A9A" w:rsidSect="004D4A9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F562D5"/>
    <w:multiLevelType w:val="hybridMultilevel"/>
    <w:tmpl w:val="AB6256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B21494"/>
    <w:multiLevelType w:val="hybridMultilevel"/>
    <w:tmpl w:val="57665372"/>
    <w:lvl w:ilvl="0" w:tplc="D444BB0C">
      <w:start w:val="1"/>
      <w:numFmt w:val="lowerLetter"/>
      <w:lvlText w:val="%1)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2">
    <w:nsid w:val="36801D09"/>
    <w:multiLevelType w:val="hybridMultilevel"/>
    <w:tmpl w:val="11DA2C0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556918"/>
    <w:multiLevelType w:val="hybridMultilevel"/>
    <w:tmpl w:val="1DCEE9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31B534D"/>
    <w:multiLevelType w:val="hybridMultilevel"/>
    <w:tmpl w:val="AB8A6864"/>
    <w:lvl w:ilvl="0" w:tplc="69FEA328">
      <w:start w:val="1"/>
      <w:numFmt w:val="lowerLetter"/>
      <w:lvlText w:val="%1)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5">
    <w:nsid w:val="641E2187"/>
    <w:multiLevelType w:val="hybridMultilevel"/>
    <w:tmpl w:val="676E83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25B5745"/>
    <w:multiLevelType w:val="hybridMultilevel"/>
    <w:tmpl w:val="34089F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72F2A31"/>
    <w:multiLevelType w:val="hybridMultilevel"/>
    <w:tmpl w:val="9B7C7A1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345E7D"/>
    <w:multiLevelType w:val="hybridMultilevel"/>
    <w:tmpl w:val="1CCABCC2"/>
    <w:lvl w:ilvl="0" w:tplc="7F66E566">
      <w:start w:val="5"/>
      <w:numFmt w:val="decimal"/>
      <w:lvlText w:val="%1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num w:numId="1">
    <w:abstractNumId w:val="8"/>
  </w:num>
  <w:num w:numId="2">
    <w:abstractNumId w:val="7"/>
  </w:num>
  <w:num w:numId="3">
    <w:abstractNumId w:val="2"/>
  </w:num>
  <w:num w:numId="4">
    <w:abstractNumId w:val="4"/>
  </w:num>
  <w:num w:numId="5">
    <w:abstractNumId w:val="1"/>
  </w:num>
  <w:num w:numId="6">
    <w:abstractNumId w:val="6"/>
  </w:num>
  <w:num w:numId="7">
    <w:abstractNumId w:val="5"/>
  </w:num>
  <w:num w:numId="8">
    <w:abstractNumId w:val="3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FD2B1E"/>
    <w:rsid w:val="00322F9A"/>
    <w:rsid w:val="00393A19"/>
    <w:rsid w:val="004D4A9A"/>
    <w:rsid w:val="007E1945"/>
    <w:rsid w:val="00FB68C6"/>
    <w:rsid w:val="00FD2B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360" w:lineRule="auto"/>
        <w:ind w:firstLine="39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2B1E"/>
    <w:pPr>
      <w:spacing w:line="240" w:lineRule="auto"/>
      <w:ind w:firstLine="0"/>
    </w:pPr>
    <w:rPr>
      <w:rFonts w:eastAsia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D2B1E"/>
    <w:pPr>
      <w:spacing w:line="240" w:lineRule="auto"/>
      <w:ind w:firstLine="0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FD2B1E"/>
    <w:pPr>
      <w:ind w:left="720"/>
      <w:contextualSpacing/>
    </w:pPr>
  </w:style>
  <w:style w:type="paragraph" w:styleId="BodyText">
    <w:name w:val="Body Text"/>
    <w:basedOn w:val="Normal"/>
    <w:link w:val="BodyTextChar"/>
    <w:rsid w:val="00FD2B1E"/>
    <w:pPr>
      <w:tabs>
        <w:tab w:val="left" w:pos="600"/>
        <w:tab w:val="left" w:pos="2160"/>
        <w:tab w:val="left" w:pos="3960"/>
        <w:tab w:val="left" w:pos="5760"/>
        <w:tab w:val="left" w:pos="7560"/>
        <w:tab w:val="left" w:pos="9000"/>
        <w:tab w:val="left" w:pos="13800"/>
      </w:tabs>
    </w:pPr>
    <w:rPr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FD2B1E"/>
    <w:rPr>
      <w:rFonts w:eastAsia="Times New Roman" w:cs="Times New Roman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9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512</Words>
  <Characters>8622</Characters>
  <Application>Microsoft Office Word</Application>
  <DocSecurity>0</DocSecurity>
  <Lines>71</Lines>
  <Paragraphs>20</Paragraphs>
  <ScaleCrop>false</ScaleCrop>
  <Company/>
  <LinksUpToDate>false</LinksUpToDate>
  <CharactersWithSpaces>10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6-04-18T00:05:00Z</dcterms:created>
  <dcterms:modified xsi:type="dcterms:W3CDTF">2016-04-18T00:05:00Z</dcterms:modified>
</cp:coreProperties>
</file>